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tblpXSpec="center" w:tblpY="1"/>
        <w:tblOverlap w:val="never"/>
        <w:bidiVisual/>
        <w:tblW w:w="1064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C0"/>
      </w:tblPr>
      <w:tblGrid>
        <w:gridCol w:w="550"/>
        <w:gridCol w:w="7"/>
        <w:gridCol w:w="717"/>
        <w:gridCol w:w="123"/>
        <w:gridCol w:w="7"/>
        <w:gridCol w:w="12"/>
        <w:gridCol w:w="116"/>
        <w:gridCol w:w="4287"/>
        <w:gridCol w:w="425"/>
        <w:gridCol w:w="26"/>
        <w:gridCol w:w="12"/>
        <w:gridCol w:w="813"/>
        <w:gridCol w:w="1133"/>
        <w:gridCol w:w="1186"/>
        <w:gridCol w:w="30"/>
        <w:gridCol w:w="15"/>
        <w:gridCol w:w="1183"/>
      </w:tblGrid>
      <w:tr w:rsidR="00456CF9" w:rsidRPr="00A91314" w:rsidTr="009B242F">
        <w:trPr>
          <w:cantSplit/>
          <w:trHeight w:val="806"/>
        </w:trPr>
        <w:tc>
          <w:tcPr>
            <w:tcW w:w="550" w:type="dxa"/>
            <w:vMerge w:val="restart"/>
            <w:shd w:val="clear" w:color="auto" w:fill="auto"/>
            <w:textDirection w:val="btLr"/>
            <w:vAlign w:val="center"/>
          </w:tcPr>
          <w:p w:rsidR="00456CF9" w:rsidRPr="00A91314" w:rsidRDefault="00456CF9" w:rsidP="009B242F">
            <w:pPr>
              <w:bidi/>
              <w:ind w:left="113" w:right="113"/>
              <w:jc w:val="center"/>
              <w:rPr>
                <w:rFonts w:cs="Simplified Arabic"/>
                <w:b/>
                <w:bCs/>
                <w:sz w:val="28"/>
                <w:szCs w:val="28"/>
                <w:rtl/>
                <w:lang w:bidi="ar-MA"/>
              </w:rPr>
            </w:pPr>
            <w:r w:rsidRPr="00A91314">
              <w:rPr>
                <w:rFonts w:cs="Simplified Arabic" w:hint="cs"/>
                <w:b/>
                <w:bCs/>
                <w:sz w:val="28"/>
                <w:szCs w:val="28"/>
                <w:rtl/>
                <w:lang w:bidi="ar-MA"/>
              </w:rPr>
              <w:t>تمهيد</w:t>
            </w:r>
          </w:p>
        </w:tc>
        <w:tc>
          <w:tcPr>
            <w:tcW w:w="5269" w:type="dxa"/>
            <w:gridSpan w:val="7"/>
            <w:shd w:val="clear" w:color="auto" w:fill="auto"/>
          </w:tcPr>
          <w:p w:rsidR="00456CF9" w:rsidRPr="00A91314" w:rsidRDefault="00456CF9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A91314"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>التعرف على تلاميذ القسم</w:t>
            </w:r>
          </w:p>
          <w:p w:rsidR="00456CF9" w:rsidRPr="00A91314" w:rsidRDefault="00456CF9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</w:pPr>
            <w:r w:rsidRPr="00A91314">
              <w:rPr>
                <w:rFonts w:ascii="Times New Roman" w:hAnsi="Times New Roman" w:cs="Times New Roman"/>
                <w:b/>
                <w:bCs/>
                <w:sz w:val="24"/>
                <w:szCs w:val="24"/>
                <w:rtl/>
              </w:rPr>
              <w:t>تقديم المقررات وفقراته</w:t>
            </w:r>
          </w:p>
          <w:p w:rsidR="00456CF9" w:rsidRPr="00A91314" w:rsidRDefault="00456CF9" w:rsidP="009B242F">
            <w:pPr>
              <w:bidi/>
              <w:ind w:left="59" w:right="113"/>
              <w:rPr>
                <w:rFonts w:cs="Simplified Arabic"/>
                <w:b/>
                <w:bCs/>
                <w:sz w:val="28"/>
                <w:szCs w:val="28"/>
                <w:rtl/>
                <w:lang w:bidi="ar-MA"/>
              </w:rPr>
            </w:pPr>
            <w:r w:rsidRPr="00A91314">
              <w:rPr>
                <w:b/>
                <w:bCs/>
                <w:rtl/>
              </w:rPr>
              <w:t>تقيم قبلي لبعض المكتسبات القبلية</w:t>
            </w:r>
          </w:p>
        </w:tc>
        <w:tc>
          <w:tcPr>
            <w:tcW w:w="425" w:type="dxa"/>
            <w:shd w:val="clear" w:color="auto" w:fill="auto"/>
          </w:tcPr>
          <w:p w:rsidR="00456CF9" w:rsidRPr="00A91314" w:rsidRDefault="00456CF9" w:rsidP="009B242F">
            <w:pPr>
              <w:bidi/>
              <w:ind w:right="113"/>
              <w:rPr>
                <w:rFonts w:cs="Simplified Arabic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851" w:type="dxa"/>
            <w:gridSpan w:val="3"/>
            <w:shd w:val="clear" w:color="auto" w:fill="auto"/>
          </w:tcPr>
          <w:p w:rsidR="00456CF9" w:rsidRPr="00A91314" w:rsidRDefault="00456CF9" w:rsidP="009B242F">
            <w:pPr>
              <w:bidi/>
              <w:jc w:val="center"/>
              <w:rPr>
                <w:rFonts w:cs="Simplified Arabic"/>
                <w:b/>
                <w:bCs/>
                <w:sz w:val="28"/>
                <w:szCs w:val="28"/>
                <w:rtl/>
                <w:lang w:bidi="ar-MA"/>
              </w:rPr>
            </w:pPr>
            <w:r w:rsidRPr="00A91314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>2 ساعات</w:t>
            </w:r>
          </w:p>
        </w:tc>
        <w:tc>
          <w:tcPr>
            <w:tcW w:w="1133" w:type="dxa"/>
            <w:shd w:val="clear" w:color="auto" w:fill="auto"/>
          </w:tcPr>
          <w:p w:rsidR="00456CF9" w:rsidRPr="00A91314" w:rsidRDefault="00456CF9" w:rsidP="009B242F">
            <w:pPr>
              <w:bidi/>
              <w:ind w:right="113"/>
              <w:rPr>
                <w:rFonts w:cs="Simplified Arabic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2414" w:type="dxa"/>
            <w:gridSpan w:val="4"/>
            <w:shd w:val="clear" w:color="auto" w:fill="auto"/>
          </w:tcPr>
          <w:p w:rsidR="00456CF9" w:rsidRPr="00A91314" w:rsidRDefault="00456CF9" w:rsidP="009B242F">
            <w:pPr>
              <w:bidi/>
              <w:ind w:right="113"/>
              <w:rPr>
                <w:rFonts w:cs="Simplified Arabic"/>
                <w:b/>
                <w:bCs/>
                <w:sz w:val="28"/>
                <w:szCs w:val="28"/>
                <w:rtl/>
                <w:lang w:bidi="ar-MA"/>
              </w:rPr>
            </w:pPr>
          </w:p>
        </w:tc>
      </w:tr>
      <w:tr w:rsidR="00456CF9" w:rsidRPr="00A91314" w:rsidTr="009B242F">
        <w:trPr>
          <w:cantSplit/>
          <w:trHeight w:val="806"/>
        </w:trPr>
        <w:tc>
          <w:tcPr>
            <w:tcW w:w="550" w:type="dxa"/>
            <w:vMerge/>
            <w:shd w:val="clear" w:color="auto" w:fill="auto"/>
            <w:textDirection w:val="btLr"/>
            <w:vAlign w:val="center"/>
          </w:tcPr>
          <w:p w:rsidR="00456CF9" w:rsidRPr="00A91314" w:rsidRDefault="00456CF9" w:rsidP="009B242F">
            <w:pPr>
              <w:bidi/>
              <w:ind w:left="113" w:right="113"/>
              <w:jc w:val="center"/>
              <w:rPr>
                <w:rFonts w:cs="Simplified Arabic"/>
                <w:b/>
                <w:bCs/>
                <w:sz w:val="28"/>
                <w:szCs w:val="28"/>
                <w:rtl/>
                <w:lang w:bidi="ar-MA"/>
              </w:rPr>
            </w:pPr>
          </w:p>
        </w:tc>
        <w:tc>
          <w:tcPr>
            <w:tcW w:w="10092" w:type="dxa"/>
            <w:gridSpan w:val="16"/>
            <w:shd w:val="clear" w:color="auto" w:fill="auto"/>
          </w:tcPr>
          <w:p w:rsidR="00456CF9" w:rsidRPr="00A91314" w:rsidRDefault="00456CF9" w:rsidP="009B242F">
            <w:pPr>
              <w:bidi/>
              <w:ind w:right="113"/>
              <w:rPr>
                <w:rFonts w:cs="Simplified Arabic"/>
                <w:b/>
                <w:bCs/>
                <w:sz w:val="28"/>
                <w:szCs w:val="28"/>
                <w:rtl/>
                <w:lang w:bidi="ar-MA"/>
              </w:rPr>
            </w:pPr>
            <w:r w:rsidRPr="00A91314">
              <w:rPr>
                <w:rFonts w:hint="cs"/>
                <w:b/>
                <w:bCs/>
                <w:rtl/>
                <w:lang w:bidi="ar-MA"/>
              </w:rPr>
              <w:t>ملاحظات</w:t>
            </w:r>
          </w:p>
        </w:tc>
      </w:tr>
      <w:tr w:rsidR="003B51C3" w:rsidRPr="00A91314" w:rsidTr="009B242F">
        <w:trPr>
          <w:cantSplit/>
          <w:trHeight w:val="375"/>
        </w:trPr>
        <w:tc>
          <w:tcPr>
            <w:tcW w:w="10642" w:type="dxa"/>
            <w:gridSpan w:val="17"/>
            <w:shd w:val="clear" w:color="auto" w:fill="D6E3BC" w:themeFill="accent3" w:themeFillTint="66"/>
            <w:vAlign w:val="center"/>
          </w:tcPr>
          <w:p w:rsidR="003B51C3" w:rsidRPr="00A91314" w:rsidRDefault="003B51C3" w:rsidP="009B242F">
            <w:pPr>
              <w:bidi/>
              <w:jc w:val="center"/>
              <w:rPr>
                <w:rFonts w:cs="Simplified Arabic"/>
                <w:b/>
                <w:bCs/>
                <w:sz w:val="20"/>
                <w:szCs w:val="20"/>
                <w:rtl/>
                <w:lang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الدورة الاولى</w:t>
            </w:r>
          </w:p>
        </w:tc>
      </w:tr>
      <w:tr w:rsidR="00374046" w:rsidRPr="00A91314" w:rsidTr="009B242F">
        <w:trPr>
          <w:cantSplit/>
          <w:trHeight w:val="390"/>
        </w:trPr>
        <w:tc>
          <w:tcPr>
            <w:tcW w:w="557" w:type="dxa"/>
            <w:gridSpan w:val="2"/>
            <w:vMerge w:val="restart"/>
            <w:shd w:val="clear" w:color="auto" w:fill="auto"/>
            <w:textDirection w:val="btLr"/>
            <w:vAlign w:val="center"/>
          </w:tcPr>
          <w:p w:rsidR="00374046" w:rsidRPr="00A91314" w:rsidRDefault="00374046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  <w:r w:rsidRPr="00A91314"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t>الفيزياء                                         الفيزياء</w:t>
            </w:r>
          </w:p>
        </w:tc>
        <w:tc>
          <w:tcPr>
            <w:tcW w:w="847" w:type="dxa"/>
            <w:gridSpan w:val="3"/>
          </w:tcPr>
          <w:p w:rsidR="00374046" w:rsidRPr="00A91314" w:rsidRDefault="00374046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</w:p>
        </w:tc>
        <w:tc>
          <w:tcPr>
            <w:tcW w:w="9238" w:type="dxa"/>
            <w:gridSpan w:val="12"/>
            <w:shd w:val="clear" w:color="auto" w:fill="EEECE1" w:themeFill="background2"/>
          </w:tcPr>
          <w:p w:rsidR="00374046" w:rsidRPr="00A91314" w:rsidRDefault="00374046" w:rsidP="009B242F">
            <w:pPr>
              <w:bidi/>
              <w:jc w:val="center"/>
              <w:rPr>
                <w:b/>
                <w:bCs/>
                <w:rtl/>
              </w:rPr>
            </w:pPr>
            <w:r w:rsidRPr="00A91314"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  <w:t>الأسئلة التي تطرح على الفيزيائي</w:t>
            </w: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 </w:t>
            </w:r>
            <w:r w:rsidRPr="00A91314"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  <w:t>–</w:t>
            </w: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 </w:t>
            </w:r>
            <w:r w:rsidRPr="00A91314">
              <w:rPr>
                <w:rFonts w:ascii="Andalus" w:hAnsi="Andalus" w:cs="Andalus"/>
                <w:b/>
                <w:bCs/>
                <w:sz w:val="28"/>
                <w:szCs w:val="28"/>
                <w:lang w:val="en-US" w:bidi="ar-MA"/>
              </w:rPr>
              <w:t>Les questions posées au physicen</w:t>
            </w:r>
          </w:p>
        </w:tc>
      </w:tr>
      <w:tr w:rsidR="00374046" w:rsidRPr="00A91314" w:rsidTr="009B242F">
        <w:trPr>
          <w:cantSplit/>
          <w:trHeight w:val="395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74046" w:rsidRPr="00A91314" w:rsidRDefault="00374046" w:rsidP="009B242F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374046" w:rsidRPr="00A91314" w:rsidRDefault="00374046" w:rsidP="009B242F">
            <w:pPr>
              <w:jc w:val="right"/>
              <w:rPr>
                <w:b/>
                <w:bCs/>
                <w:rtl/>
              </w:rPr>
            </w:pPr>
            <w:r w:rsidRPr="00A91314">
              <w:rPr>
                <w:b/>
                <w:bCs/>
                <w:sz w:val="22"/>
                <w:szCs w:val="22"/>
                <w:rtl/>
              </w:rPr>
              <w:t>1- دور الفيزياء في المجتمع و بعض الأسئلة التي تطرح على الفيزيائي.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</w:p>
          <w:p w:rsidR="00374046" w:rsidRPr="00A91314" w:rsidRDefault="00374046" w:rsidP="009B242F">
            <w:pPr>
              <w:tabs>
                <w:tab w:val="left" w:pos="3525"/>
                <w:tab w:val="right" w:pos="10772"/>
              </w:tabs>
              <w:jc w:val="right"/>
              <w:rPr>
                <w:b/>
                <w:bCs/>
                <w:rtl/>
              </w:rPr>
            </w:pPr>
            <w:r w:rsidRPr="00A91314">
              <w:rPr>
                <w:b/>
                <w:bCs/>
                <w:sz w:val="22"/>
                <w:szCs w:val="22"/>
                <w:rtl/>
              </w:rPr>
              <w:t>2- الإستراتيجيات التي يستخدمها الفيزيائي لحل بعض المسائل التي تصادفه</w:t>
            </w:r>
            <w:r w:rsidRPr="00A91314">
              <w:rPr>
                <w:b/>
                <w:bCs/>
                <w:lang w:bidi="ar-MA"/>
              </w:rPr>
              <w:t xml:space="preserve">    </w:t>
            </w:r>
          </w:p>
        </w:tc>
        <w:tc>
          <w:tcPr>
            <w:tcW w:w="425" w:type="dxa"/>
          </w:tcPr>
          <w:p w:rsidR="00374046" w:rsidRPr="00A91314" w:rsidRDefault="00374046" w:rsidP="009B242F">
            <w:pPr>
              <w:bidi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  <w:vAlign w:val="center"/>
          </w:tcPr>
          <w:p w:rsidR="00374046" w:rsidRPr="00A91314" w:rsidRDefault="00374046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>2 ساعات</w:t>
            </w:r>
          </w:p>
        </w:tc>
        <w:tc>
          <w:tcPr>
            <w:tcW w:w="1133" w:type="dxa"/>
            <w:shd w:val="clear" w:color="auto" w:fill="auto"/>
            <w:vAlign w:val="center"/>
          </w:tcPr>
          <w:p w:rsidR="00374046" w:rsidRPr="00A91314" w:rsidRDefault="00374046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2414" w:type="dxa"/>
            <w:gridSpan w:val="4"/>
            <w:shd w:val="clear" w:color="auto" w:fill="auto"/>
            <w:vAlign w:val="center"/>
          </w:tcPr>
          <w:p w:rsidR="00374046" w:rsidRPr="00A91314" w:rsidRDefault="00374046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74046" w:rsidRPr="00A91314" w:rsidTr="009B242F">
        <w:trPr>
          <w:cantSplit/>
          <w:trHeight w:val="357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74046" w:rsidRPr="00A91314" w:rsidRDefault="00374046" w:rsidP="009B242F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vAlign w:val="center"/>
          </w:tcPr>
          <w:p w:rsidR="00374046" w:rsidRPr="00A91314" w:rsidRDefault="00374046" w:rsidP="009B242F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ملاحظات</w:t>
            </w:r>
          </w:p>
        </w:tc>
      </w:tr>
      <w:tr w:rsidR="00374046" w:rsidRPr="00A91314" w:rsidTr="009B242F">
        <w:trPr>
          <w:cantSplit/>
          <w:trHeight w:val="357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74046" w:rsidRPr="00A91314" w:rsidRDefault="00374046" w:rsidP="009B242F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847" w:type="dxa"/>
            <w:gridSpan w:val="3"/>
          </w:tcPr>
          <w:p w:rsidR="00374046" w:rsidRPr="00A91314" w:rsidRDefault="00581940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1</w:t>
            </w:r>
            <w:r w:rsidR="00374046"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ف</w:t>
            </w:r>
          </w:p>
        </w:tc>
        <w:tc>
          <w:tcPr>
            <w:tcW w:w="9238" w:type="dxa"/>
            <w:gridSpan w:val="12"/>
            <w:shd w:val="clear" w:color="auto" w:fill="EEECE1" w:themeFill="background2"/>
          </w:tcPr>
          <w:p w:rsidR="00374046" w:rsidRPr="00A91314" w:rsidRDefault="00374046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الموجات الميكانيكية المتوالية </w:t>
            </w:r>
            <w:r w:rsidRPr="00A91314"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  <w:t>–</w:t>
            </w: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 </w:t>
            </w:r>
            <w:r w:rsidRPr="00A91314">
              <w:rPr>
                <w:rFonts w:ascii="Andalus" w:hAnsi="Andalus" w:cs="Andalus"/>
                <w:b/>
                <w:bCs/>
                <w:sz w:val="28"/>
                <w:szCs w:val="28"/>
                <w:lang w:val="en-US" w:bidi="ar-MA"/>
              </w:rPr>
              <w:t>Les ondes mécaniques progressives</w:t>
            </w:r>
          </w:p>
        </w:tc>
      </w:tr>
      <w:tr w:rsidR="00374046" w:rsidRPr="00A91314" w:rsidTr="009B242F">
        <w:trPr>
          <w:cantSplit/>
          <w:trHeight w:val="3260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74046" w:rsidRPr="00A91314" w:rsidRDefault="00374046" w:rsidP="009B242F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374046" w:rsidRPr="00A91314" w:rsidRDefault="00374046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 الموجة الميكانيكية:</w:t>
            </w:r>
          </w:p>
          <w:p w:rsidR="00374046" w:rsidRPr="00A91314" w:rsidRDefault="00374046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1: مفهوم التشويه: </w:t>
            </w:r>
          </w:p>
          <w:p w:rsidR="00374046" w:rsidRPr="00A91314" w:rsidRDefault="00374046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1: تعريف الموجة الميكانيكية:</w:t>
            </w:r>
          </w:p>
          <w:p w:rsidR="00374046" w:rsidRPr="00A91314" w:rsidRDefault="00374046" w:rsidP="009B242F">
            <w:pPr>
              <w:bidi/>
              <w:ind w:left="-1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3-1: الموجة الميكانيكية المتوالية:</w:t>
            </w:r>
          </w:p>
          <w:p w:rsidR="00374046" w:rsidRPr="00A91314" w:rsidRDefault="00374046" w:rsidP="009B242F">
            <w:pPr>
              <w:bidi/>
              <w:ind w:left="-1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4-1: الموجة المستعرضة </w:t>
            </w:r>
            <w:r w:rsidRPr="00A91314">
              <w:rPr>
                <w:b/>
                <w:bCs/>
                <w:sz w:val="22"/>
                <w:szCs w:val="22"/>
                <w:rtl/>
              </w:rPr>
              <w:t>–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الموجة الطولية:</w:t>
            </w:r>
          </w:p>
          <w:p w:rsidR="00374046" w:rsidRPr="00A91314" w:rsidRDefault="00374046" w:rsidP="009B242F">
            <w:pPr>
              <w:bidi/>
              <w:ind w:left="-1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5-1: الموجات الصوتية: </w:t>
            </w:r>
          </w:p>
          <w:p w:rsidR="00374046" w:rsidRPr="00A91314" w:rsidRDefault="00374046" w:rsidP="009B242F">
            <w:pPr>
              <w:bidi/>
              <w:ind w:left="-1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 الخواص العامة للموجة:</w:t>
            </w:r>
          </w:p>
          <w:p w:rsidR="00374046" w:rsidRPr="00A91314" w:rsidRDefault="00374046" w:rsidP="009B242F">
            <w:pPr>
              <w:bidi/>
              <w:ind w:left="-1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2: اتجاه انتشار موجة:</w:t>
            </w:r>
          </w:p>
          <w:p w:rsidR="00374046" w:rsidRPr="00A91314" w:rsidRDefault="00374046" w:rsidP="009B242F">
            <w:pPr>
              <w:bidi/>
              <w:ind w:left="-1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-2: تراكب موجتين ميكانيكيتين: </w:t>
            </w:r>
          </w:p>
          <w:p w:rsidR="00374046" w:rsidRPr="00A91314" w:rsidRDefault="00374046" w:rsidP="009B242F">
            <w:pPr>
              <w:bidi/>
              <w:ind w:left="-1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3- سرعة انتشار موجة:</w:t>
            </w:r>
          </w:p>
          <w:p w:rsidR="00374046" w:rsidRPr="00A91314" w:rsidRDefault="00374046" w:rsidP="009B242F">
            <w:pPr>
              <w:bidi/>
              <w:ind w:left="-1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3: تعريف</w:t>
            </w:r>
          </w:p>
          <w:p w:rsidR="00374046" w:rsidRPr="00A91314" w:rsidRDefault="00374046" w:rsidP="009B242F">
            <w:pPr>
              <w:bidi/>
              <w:ind w:left="-1"/>
              <w:rPr>
                <w:b/>
                <w:bCs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3: العوامل المؤثرة على سرعة الانتشار:</w:t>
            </w:r>
          </w:p>
          <w:p w:rsidR="00374046" w:rsidRPr="00A91314" w:rsidRDefault="00374046" w:rsidP="009B242F">
            <w:pPr>
              <w:bidi/>
              <w:ind w:left="-1"/>
              <w:rPr>
                <w:b/>
                <w:bCs/>
                <w:rtl/>
                <w:lang w:bidi="ar-MA"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4- التأخر الزمني</w:t>
            </w:r>
          </w:p>
        </w:tc>
        <w:tc>
          <w:tcPr>
            <w:tcW w:w="425" w:type="dxa"/>
          </w:tcPr>
          <w:p w:rsidR="00374046" w:rsidRPr="00A91314" w:rsidRDefault="00374046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20"/>
                <w:szCs w:val="20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  <w:vAlign w:val="center"/>
          </w:tcPr>
          <w:p w:rsidR="00374046" w:rsidRPr="00A91314" w:rsidRDefault="00374046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>4</w:t>
            </w:r>
          </w:p>
          <w:p w:rsidR="00374046" w:rsidRPr="00A91314" w:rsidRDefault="00374046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>ساعات</w:t>
            </w:r>
          </w:p>
        </w:tc>
        <w:tc>
          <w:tcPr>
            <w:tcW w:w="1133" w:type="dxa"/>
            <w:shd w:val="clear" w:color="auto" w:fill="auto"/>
            <w:vAlign w:val="center"/>
          </w:tcPr>
          <w:p w:rsidR="00374046" w:rsidRPr="00A91314" w:rsidRDefault="00374046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2414" w:type="dxa"/>
            <w:gridSpan w:val="4"/>
            <w:shd w:val="clear" w:color="auto" w:fill="auto"/>
            <w:vAlign w:val="center"/>
          </w:tcPr>
          <w:p w:rsidR="00374046" w:rsidRPr="00A91314" w:rsidRDefault="00374046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74046" w:rsidRPr="00A91314" w:rsidTr="009B242F">
        <w:trPr>
          <w:cantSplit/>
          <w:trHeight w:val="345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74046" w:rsidRPr="00A91314" w:rsidRDefault="00374046" w:rsidP="009B242F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</w:tcPr>
          <w:p w:rsidR="00374046" w:rsidRPr="00A91314" w:rsidRDefault="00374046" w:rsidP="009B242F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تمارين الدرس</w:t>
            </w:r>
          </w:p>
        </w:tc>
        <w:tc>
          <w:tcPr>
            <w:tcW w:w="425" w:type="dxa"/>
          </w:tcPr>
          <w:p w:rsidR="00374046" w:rsidRPr="00A91314" w:rsidRDefault="00374046" w:rsidP="009B242F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lang w:bidi="ar-MA"/>
              </w:rPr>
            </w:pPr>
          </w:p>
        </w:tc>
        <w:tc>
          <w:tcPr>
            <w:tcW w:w="851" w:type="dxa"/>
            <w:gridSpan w:val="3"/>
          </w:tcPr>
          <w:p w:rsidR="00374046" w:rsidRPr="00A91314" w:rsidRDefault="00374046" w:rsidP="009B242F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>ساعة</w:t>
            </w:r>
          </w:p>
        </w:tc>
        <w:tc>
          <w:tcPr>
            <w:tcW w:w="3547" w:type="dxa"/>
            <w:gridSpan w:val="5"/>
          </w:tcPr>
          <w:p w:rsidR="00374046" w:rsidRPr="00A91314" w:rsidRDefault="00374046" w:rsidP="009B242F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</w:p>
        </w:tc>
      </w:tr>
      <w:tr w:rsidR="00374046" w:rsidRPr="00A91314" w:rsidTr="009B242F">
        <w:trPr>
          <w:cantSplit/>
          <w:trHeight w:val="345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74046" w:rsidRPr="00A91314" w:rsidRDefault="00374046" w:rsidP="009B242F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</w:tcPr>
          <w:p w:rsidR="00374046" w:rsidRPr="00A91314" w:rsidRDefault="00374046" w:rsidP="009B242F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ملاحظات</w:t>
            </w:r>
          </w:p>
          <w:p w:rsidR="00374046" w:rsidRPr="00A91314" w:rsidRDefault="00374046" w:rsidP="009B242F">
            <w:pPr>
              <w:bidi/>
              <w:rPr>
                <w:rFonts w:ascii="Andalus" w:hAnsi="Andalus" w:cs="Andalus"/>
                <w:b/>
                <w:bCs/>
                <w:sz w:val="20"/>
                <w:szCs w:val="20"/>
                <w:rtl/>
                <w:lang w:val="en-US" w:bidi="ar-MA"/>
              </w:rPr>
            </w:pPr>
          </w:p>
        </w:tc>
      </w:tr>
      <w:tr w:rsidR="00374046" w:rsidRPr="00A91314" w:rsidTr="009B242F">
        <w:trPr>
          <w:cantSplit/>
          <w:trHeight w:val="345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74046" w:rsidRPr="00A91314" w:rsidRDefault="00374046" w:rsidP="009B242F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847" w:type="dxa"/>
            <w:gridSpan w:val="3"/>
          </w:tcPr>
          <w:p w:rsidR="00374046" w:rsidRPr="00A91314" w:rsidRDefault="00581940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2</w:t>
            </w:r>
            <w:r w:rsidR="00374046"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ف</w:t>
            </w:r>
          </w:p>
        </w:tc>
        <w:tc>
          <w:tcPr>
            <w:tcW w:w="9238" w:type="dxa"/>
            <w:gridSpan w:val="12"/>
            <w:shd w:val="clear" w:color="auto" w:fill="EEECE1" w:themeFill="background2"/>
          </w:tcPr>
          <w:p w:rsidR="00374046" w:rsidRPr="00A91314" w:rsidRDefault="00374046" w:rsidP="009B242F">
            <w:pPr>
              <w:bidi/>
              <w:jc w:val="center"/>
              <w:rPr>
                <w:b/>
                <w:bCs/>
                <w:rtl/>
                <w:lang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الموجات الميكانيكية المتوالية الدورية- </w:t>
            </w:r>
            <w:r w:rsidRPr="00A91314">
              <w:rPr>
                <w:rFonts w:ascii="Andalus" w:hAnsi="Andalus" w:cs="Andalus"/>
                <w:b/>
                <w:bCs/>
                <w:sz w:val="28"/>
                <w:szCs w:val="28"/>
                <w:lang w:val="en-US" w:bidi="ar-MA"/>
              </w:rPr>
              <w:t>ondes mécaniques progressives périodiques</w:t>
            </w:r>
          </w:p>
        </w:tc>
      </w:tr>
      <w:tr w:rsidR="00374046" w:rsidRPr="00A91314" w:rsidTr="009B242F">
        <w:trPr>
          <w:cantSplit/>
          <w:trHeight w:val="690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74046" w:rsidRPr="00A91314" w:rsidRDefault="00374046" w:rsidP="009B242F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374046" w:rsidRPr="00A91314" w:rsidRDefault="00374046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 الموجة الميكانيكية المتوالية الدورية.</w:t>
            </w:r>
          </w:p>
          <w:p w:rsidR="00374046" w:rsidRPr="00A91314" w:rsidRDefault="00374046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1: تعريف: </w:t>
            </w:r>
          </w:p>
          <w:p w:rsidR="00374046" w:rsidRPr="00A91314" w:rsidRDefault="00374046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-1: الدورية الزمنية </w:t>
            </w:r>
            <w:r w:rsidRPr="00A91314">
              <w:rPr>
                <w:b/>
                <w:bCs/>
                <w:sz w:val="22"/>
                <w:szCs w:val="22"/>
                <w:rtl/>
              </w:rPr>
              <w:t>–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الدورية المكانية.</w:t>
            </w:r>
          </w:p>
          <w:p w:rsidR="00374046" w:rsidRPr="00A91314" w:rsidRDefault="00374046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 الموجة الميكانيكية المتوالية الجيبية:</w:t>
            </w:r>
          </w:p>
          <w:p w:rsidR="00374046" w:rsidRPr="00A91314" w:rsidRDefault="00374046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3-ظاهرة الحيود: </w:t>
            </w:r>
          </w:p>
          <w:p w:rsidR="00374046" w:rsidRPr="00A91314" w:rsidRDefault="00374046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4- مفهوم الوسط المبدد: </w:t>
            </w:r>
          </w:p>
        </w:tc>
        <w:tc>
          <w:tcPr>
            <w:tcW w:w="425" w:type="dxa"/>
          </w:tcPr>
          <w:p w:rsidR="00374046" w:rsidRPr="00A91314" w:rsidRDefault="00374046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  <w:vAlign w:val="center"/>
          </w:tcPr>
          <w:p w:rsidR="00374046" w:rsidRPr="00A91314" w:rsidRDefault="00374046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>4</w:t>
            </w:r>
          </w:p>
          <w:p w:rsidR="00374046" w:rsidRPr="00A91314" w:rsidRDefault="00374046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>ساعات</w:t>
            </w:r>
          </w:p>
        </w:tc>
        <w:tc>
          <w:tcPr>
            <w:tcW w:w="1133" w:type="dxa"/>
            <w:shd w:val="clear" w:color="auto" w:fill="auto"/>
            <w:vAlign w:val="center"/>
          </w:tcPr>
          <w:p w:rsidR="00374046" w:rsidRPr="00A91314" w:rsidRDefault="00374046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2414" w:type="dxa"/>
            <w:gridSpan w:val="4"/>
            <w:shd w:val="clear" w:color="auto" w:fill="auto"/>
            <w:vAlign w:val="center"/>
          </w:tcPr>
          <w:p w:rsidR="00374046" w:rsidRPr="00A91314" w:rsidRDefault="00374046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6B5428" w:rsidRPr="00A91314" w:rsidTr="009B242F">
        <w:trPr>
          <w:cantSplit/>
          <w:trHeight w:val="383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6B5428" w:rsidRPr="00A91314" w:rsidRDefault="006B5428" w:rsidP="009B242F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6B5428" w:rsidRPr="00A91314" w:rsidRDefault="006B5428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تمارين الدرس</w:t>
            </w:r>
          </w:p>
        </w:tc>
        <w:tc>
          <w:tcPr>
            <w:tcW w:w="425" w:type="dxa"/>
          </w:tcPr>
          <w:p w:rsidR="006B5428" w:rsidRPr="00A91314" w:rsidRDefault="006B5428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</w:tcPr>
          <w:p w:rsidR="006B5428" w:rsidRPr="00A91314" w:rsidRDefault="006B5428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>ساعة</w:t>
            </w:r>
          </w:p>
        </w:tc>
        <w:tc>
          <w:tcPr>
            <w:tcW w:w="3547" w:type="dxa"/>
            <w:gridSpan w:val="5"/>
            <w:shd w:val="clear" w:color="auto" w:fill="auto"/>
            <w:vAlign w:val="center"/>
          </w:tcPr>
          <w:p w:rsidR="006B5428" w:rsidRPr="00A91314" w:rsidRDefault="006B5428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74046" w:rsidRPr="00A91314" w:rsidTr="009B242F">
        <w:trPr>
          <w:cantSplit/>
          <w:trHeight w:val="300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74046" w:rsidRPr="00A91314" w:rsidRDefault="00374046" w:rsidP="009B242F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374046" w:rsidRPr="00A91314" w:rsidRDefault="00374046" w:rsidP="009B242F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ملاحظات</w:t>
            </w:r>
          </w:p>
          <w:p w:rsidR="00374046" w:rsidRPr="00A91314" w:rsidRDefault="00374046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20"/>
                <w:szCs w:val="20"/>
                <w:rtl/>
                <w:lang w:val="en-US" w:bidi="ar-MA"/>
              </w:rPr>
            </w:pPr>
          </w:p>
        </w:tc>
      </w:tr>
      <w:tr w:rsidR="005F1544" w:rsidRPr="00A91314" w:rsidTr="009B242F">
        <w:trPr>
          <w:cantSplit/>
          <w:trHeight w:val="300"/>
        </w:trPr>
        <w:tc>
          <w:tcPr>
            <w:tcW w:w="557" w:type="dxa"/>
            <w:gridSpan w:val="2"/>
            <w:vMerge w:val="restart"/>
            <w:shd w:val="clear" w:color="auto" w:fill="auto"/>
            <w:textDirection w:val="btLr"/>
            <w:vAlign w:val="center"/>
          </w:tcPr>
          <w:p w:rsidR="005F1544" w:rsidRPr="00A91314" w:rsidRDefault="009B242F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  <w:r w:rsidRPr="00A91314"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t>الفيزياء</w:t>
            </w:r>
          </w:p>
        </w:tc>
        <w:tc>
          <w:tcPr>
            <w:tcW w:w="840" w:type="dxa"/>
            <w:gridSpan w:val="2"/>
            <w:shd w:val="clear" w:color="auto" w:fill="auto"/>
            <w:vAlign w:val="center"/>
          </w:tcPr>
          <w:p w:rsidR="005F1544" w:rsidRPr="00A91314" w:rsidRDefault="00581940" w:rsidP="009B242F">
            <w:pPr>
              <w:bidi/>
              <w:jc w:val="center"/>
              <w:rPr>
                <w:b/>
                <w:bCs/>
                <w:rtl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3ف</w:t>
            </w:r>
          </w:p>
        </w:tc>
        <w:tc>
          <w:tcPr>
            <w:tcW w:w="9245" w:type="dxa"/>
            <w:gridSpan w:val="13"/>
            <w:shd w:val="clear" w:color="auto" w:fill="auto"/>
          </w:tcPr>
          <w:p w:rsidR="005F1544" w:rsidRPr="00A91314" w:rsidRDefault="005F1544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انتشار موج</w:t>
            </w:r>
            <w:r w:rsidR="00760C8B"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ة</w:t>
            </w: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 ضوئية </w:t>
            </w:r>
            <w:r w:rsidRPr="00A91314"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  <w:t>–</w:t>
            </w: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 </w:t>
            </w:r>
            <w:r w:rsidRPr="00A91314">
              <w:rPr>
                <w:rFonts w:ascii="Andalus" w:hAnsi="Andalus" w:cs="Andalus"/>
                <w:b/>
                <w:bCs/>
                <w:sz w:val="28"/>
                <w:szCs w:val="28"/>
                <w:lang w:val="en-US" w:bidi="ar-MA"/>
              </w:rPr>
              <w:t>Propagation d’une onde lumineuse</w:t>
            </w:r>
          </w:p>
        </w:tc>
      </w:tr>
      <w:tr w:rsidR="005F1544" w:rsidRPr="00A91314" w:rsidTr="009B242F">
        <w:trPr>
          <w:cantSplit/>
          <w:trHeight w:val="375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5F1544" w:rsidRPr="00A91314" w:rsidRDefault="005F1544" w:rsidP="009B242F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581940" w:rsidRPr="00A91314" w:rsidRDefault="00581940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 الطبيعة الموجية للضوء:</w:t>
            </w:r>
          </w:p>
          <w:p w:rsidR="00581940" w:rsidRPr="00A91314" w:rsidRDefault="00581940" w:rsidP="009B242F">
            <w:pPr>
              <w:bidi/>
              <w:rPr>
                <w:b/>
                <w:bCs/>
                <w:rtl/>
                <w:lang w:bidi="ar-MA"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1: ظاهرة حيود الضوء:</w:t>
            </w:r>
          </w:p>
          <w:p w:rsidR="00581940" w:rsidRPr="00A91314" w:rsidRDefault="00581940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1: الضوء موجة كهرمغنطيسية:</w:t>
            </w:r>
          </w:p>
          <w:p w:rsidR="00581940" w:rsidRPr="00A91314" w:rsidRDefault="00581940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 خصائص الموجة الضوئية:</w:t>
            </w:r>
          </w:p>
          <w:p w:rsidR="00581940" w:rsidRPr="00A91314" w:rsidRDefault="00581940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2: الموجة الضوئية الأحادية اللون.</w:t>
            </w:r>
          </w:p>
          <w:p w:rsidR="005F1544" w:rsidRPr="00A91314" w:rsidRDefault="005F1544" w:rsidP="009B242F">
            <w:pPr>
              <w:bidi/>
              <w:rPr>
                <w:b/>
                <w:bCs/>
                <w:rtl/>
              </w:rPr>
            </w:pPr>
          </w:p>
        </w:tc>
        <w:tc>
          <w:tcPr>
            <w:tcW w:w="425" w:type="dxa"/>
          </w:tcPr>
          <w:p w:rsidR="005F1544" w:rsidRPr="00A91314" w:rsidRDefault="005F1544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</w:tcPr>
          <w:p w:rsidR="005F1544" w:rsidRPr="00A91314" w:rsidRDefault="005F1544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:rsidR="005F1544" w:rsidRPr="00A91314" w:rsidRDefault="005F1544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2414" w:type="dxa"/>
            <w:gridSpan w:val="4"/>
            <w:shd w:val="clear" w:color="auto" w:fill="auto"/>
            <w:vAlign w:val="center"/>
          </w:tcPr>
          <w:p w:rsidR="005F1544" w:rsidRPr="00A91314" w:rsidRDefault="005F1544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9A7821" w:rsidRPr="00A91314" w:rsidTr="009B242F">
        <w:trPr>
          <w:cantSplit/>
          <w:trHeight w:val="375"/>
        </w:trPr>
        <w:tc>
          <w:tcPr>
            <w:tcW w:w="557" w:type="dxa"/>
            <w:gridSpan w:val="2"/>
            <w:shd w:val="clear" w:color="auto" w:fill="auto"/>
            <w:textDirection w:val="btLr"/>
            <w:vAlign w:val="center"/>
          </w:tcPr>
          <w:p w:rsidR="009A7821" w:rsidRPr="00A91314" w:rsidRDefault="009A7821" w:rsidP="009B242F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581940" w:rsidRPr="00A91314" w:rsidRDefault="00581940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2: سرعة انتشار الضوء:</w:t>
            </w:r>
          </w:p>
          <w:p w:rsidR="00581940" w:rsidRPr="00A91314" w:rsidRDefault="00581940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أ- في الفراغ:  .</w:t>
            </w:r>
          </w:p>
          <w:p w:rsidR="00581940" w:rsidRPr="00A91314" w:rsidRDefault="00581940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ب- في وسط مادي شفاف </w:t>
            </w:r>
            <w:r w:rsidRPr="00A91314">
              <w:rPr>
                <w:b/>
                <w:bCs/>
                <w:sz w:val="22"/>
                <w:szCs w:val="22"/>
                <w:rtl/>
              </w:rPr>
              <w:t>–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معامل الانكسار.</w:t>
            </w:r>
          </w:p>
          <w:p w:rsidR="00581940" w:rsidRPr="00A91314" w:rsidRDefault="00581940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3-2: التردد و طول الموجة:</w:t>
            </w:r>
          </w:p>
          <w:p w:rsidR="00581940" w:rsidRPr="00A91314" w:rsidRDefault="00581940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4-2: مجال الموجات الضوئية المرئية : </w:t>
            </w:r>
          </w:p>
          <w:p w:rsidR="00581940" w:rsidRPr="00A91314" w:rsidRDefault="00581940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3- حيود موجة ضوئية أحادية اللون:</w:t>
            </w:r>
          </w:p>
          <w:p w:rsidR="00581940" w:rsidRPr="00A91314" w:rsidRDefault="00581940" w:rsidP="009B242F">
            <w:pPr>
              <w:bidi/>
              <w:rPr>
                <w:b/>
                <w:bCs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تأثير عرض الشق</w:t>
            </w:r>
            <w:r w:rsidRPr="00A91314">
              <w:rPr>
                <w:b/>
                <w:bCs/>
                <w:sz w:val="22"/>
                <w:szCs w:val="22"/>
              </w:rPr>
              <w:t xml:space="preserve">a 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.</w:t>
            </w:r>
            <w:r w:rsidRPr="00A91314">
              <w:rPr>
                <w:b/>
                <w:bCs/>
                <w:sz w:val="22"/>
                <w:szCs w:val="22"/>
              </w:rPr>
              <w:t xml:space="preserve"> </w:t>
            </w:r>
          </w:p>
          <w:p w:rsidR="00581940" w:rsidRPr="00A91314" w:rsidRDefault="00581940" w:rsidP="009B242F">
            <w:pPr>
              <w:bidi/>
              <w:rPr>
                <w:b/>
                <w:bCs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تأثير </w:t>
            </w:r>
            <w:r w:rsidRPr="00A91314">
              <w:rPr>
                <w:rFonts w:hint="cs"/>
                <w:b/>
                <w:bCs/>
                <w:sz w:val="22"/>
                <w:szCs w:val="22"/>
              </w:rPr>
              <w:sym w:font="Symbol" w:char="F06C"/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طول موجة الضوء الأحادي اللون.</w:t>
            </w:r>
          </w:p>
          <w:p w:rsidR="00581940" w:rsidRPr="00A91314" w:rsidRDefault="00581940" w:rsidP="009B242F">
            <w:pPr>
              <w:bidi/>
              <w:rPr>
                <w:b/>
                <w:bCs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تأثير المسافة </w:t>
            </w:r>
            <w:r w:rsidRPr="00A91314">
              <w:rPr>
                <w:b/>
                <w:bCs/>
                <w:sz w:val="22"/>
                <w:szCs w:val="22"/>
              </w:rPr>
              <w:t>D</w:t>
            </w:r>
          </w:p>
          <w:p w:rsidR="00581940" w:rsidRPr="00A91314" w:rsidRDefault="00581940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الفرق الزاوي </w:t>
            </w:r>
            <w:r w:rsidRPr="00A91314">
              <w:rPr>
                <w:b/>
                <w:bCs/>
                <w:sz w:val="22"/>
                <w:szCs w:val="22"/>
                <w:rtl/>
              </w:rPr>
              <w:t>θ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. </w:t>
            </w:r>
          </w:p>
          <w:p w:rsidR="00581940" w:rsidRPr="00A91314" w:rsidRDefault="00581940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4- تبدد الموجات الضوئية:</w:t>
            </w:r>
          </w:p>
          <w:p w:rsidR="00581940" w:rsidRPr="00A91314" w:rsidRDefault="00581940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4: تبدد الضوء الأبيض بواسطة موشور. </w:t>
            </w:r>
          </w:p>
          <w:p w:rsidR="00581940" w:rsidRPr="00A91314" w:rsidRDefault="00581940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  <w:lang w:val="en-US" w:bidi="ar-MA"/>
              </w:rPr>
              <w:t xml:space="preserve"> 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4:تأثير لون الضوء على معامل الانكسار.</w:t>
            </w:r>
          </w:p>
          <w:p w:rsidR="009A7821" w:rsidRPr="00A91314" w:rsidRDefault="009A7821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أ- زاوية الانحراف</w:t>
            </w:r>
          </w:p>
          <w:p w:rsidR="009A7821" w:rsidRPr="00A91314" w:rsidRDefault="009A7821" w:rsidP="009B242F">
            <w:pPr>
              <w:bidi/>
              <w:rPr>
                <w:b/>
                <w:bCs/>
                <w:rtl/>
                <w:lang w:val="en-US" w:bidi="ar-MA"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ب- تعليل ظاهرة تبدد الضوء :</w:t>
            </w:r>
            <w:r w:rsidRPr="00A91314">
              <w:rPr>
                <w:b/>
                <w:bCs/>
                <w:sz w:val="22"/>
                <w:szCs w:val="22"/>
                <w:lang w:val="en-US" w:bidi="ar-MA"/>
              </w:rPr>
              <w:t xml:space="preserve"> </w:t>
            </w:r>
          </w:p>
          <w:p w:rsidR="009A7821" w:rsidRPr="00A91314" w:rsidRDefault="009A7821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  <w:lang w:val="en-US" w:bidi="ar-MA"/>
              </w:rPr>
              <w:t xml:space="preserve">4-4: معامل الانكسار و طول الموجة:  </w:t>
            </w:r>
          </w:p>
        </w:tc>
        <w:tc>
          <w:tcPr>
            <w:tcW w:w="425" w:type="dxa"/>
          </w:tcPr>
          <w:p w:rsidR="009A7821" w:rsidRPr="00A91314" w:rsidRDefault="009A7821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  <w:vAlign w:val="center"/>
          </w:tcPr>
          <w:p w:rsidR="009A7821" w:rsidRPr="00A91314" w:rsidRDefault="00581940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>4</w:t>
            </w:r>
          </w:p>
          <w:p w:rsidR="00581940" w:rsidRPr="00A91314" w:rsidRDefault="00581940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>ساعات</w:t>
            </w:r>
          </w:p>
        </w:tc>
        <w:tc>
          <w:tcPr>
            <w:tcW w:w="1133" w:type="dxa"/>
            <w:shd w:val="clear" w:color="auto" w:fill="auto"/>
            <w:vAlign w:val="center"/>
          </w:tcPr>
          <w:p w:rsidR="009A7821" w:rsidRPr="00A91314" w:rsidRDefault="009A7821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2414" w:type="dxa"/>
            <w:gridSpan w:val="4"/>
            <w:shd w:val="clear" w:color="auto" w:fill="auto"/>
            <w:vAlign w:val="center"/>
          </w:tcPr>
          <w:p w:rsidR="009A7821" w:rsidRPr="00A91314" w:rsidRDefault="009A7821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581940" w:rsidRPr="00A91314" w:rsidTr="009B242F">
        <w:trPr>
          <w:cantSplit/>
          <w:trHeight w:val="375"/>
        </w:trPr>
        <w:tc>
          <w:tcPr>
            <w:tcW w:w="557" w:type="dxa"/>
            <w:gridSpan w:val="2"/>
            <w:shd w:val="clear" w:color="auto" w:fill="auto"/>
            <w:textDirection w:val="btLr"/>
            <w:vAlign w:val="center"/>
          </w:tcPr>
          <w:p w:rsidR="00581940" w:rsidRPr="00A91314" w:rsidRDefault="00581940" w:rsidP="009B242F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581940" w:rsidRPr="00A91314" w:rsidRDefault="00581940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تمارين الدرس</w:t>
            </w:r>
          </w:p>
        </w:tc>
        <w:tc>
          <w:tcPr>
            <w:tcW w:w="425" w:type="dxa"/>
          </w:tcPr>
          <w:p w:rsidR="00581940" w:rsidRPr="00A91314" w:rsidRDefault="00581940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</w:tcPr>
          <w:p w:rsidR="00581940" w:rsidRPr="00A91314" w:rsidRDefault="00581940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>ساعة</w:t>
            </w:r>
          </w:p>
        </w:tc>
        <w:tc>
          <w:tcPr>
            <w:tcW w:w="3547" w:type="dxa"/>
            <w:gridSpan w:val="5"/>
            <w:shd w:val="clear" w:color="auto" w:fill="auto"/>
            <w:vAlign w:val="center"/>
          </w:tcPr>
          <w:p w:rsidR="00581940" w:rsidRPr="00A91314" w:rsidRDefault="00581940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A91314" w:rsidTr="009B242F">
        <w:trPr>
          <w:trHeight w:val="375"/>
        </w:trPr>
        <w:tc>
          <w:tcPr>
            <w:tcW w:w="557" w:type="dxa"/>
            <w:gridSpan w:val="2"/>
            <w:shd w:val="clear" w:color="auto" w:fill="auto"/>
            <w:textDirection w:val="btLr"/>
          </w:tcPr>
          <w:p w:rsidR="003B51C3" w:rsidRPr="00A91314" w:rsidRDefault="003B51C3" w:rsidP="009B242F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vAlign w:val="center"/>
          </w:tcPr>
          <w:p w:rsidR="00581940" w:rsidRPr="00A91314" w:rsidRDefault="00581940" w:rsidP="009B242F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ملاحظات</w:t>
            </w:r>
            <w:r w:rsidR="003B51C3"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    </w:t>
            </w:r>
          </w:p>
        </w:tc>
      </w:tr>
      <w:tr w:rsidR="003B51C3" w:rsidRPr="00A91314" w:rsidTr="009B242F">
        <w:trPr>
          <w:trHeight w:val="375"/>
        </w:trPr>
        <w:tc>
          <w:tcPr>
            <w:tcW w:w="557" w:type="dxa"/>
            <w:gridSpan w:val="2"/>
            <w:vMerge w:val="restart"/>
            <w:shd w:val="clear" w:color="auto" w:fill="auto"/>
            <w:textDirection w:val="btLr"/>
          </w:tcPr>
          <w:p w:rsidR="003B51C3" w:rsidRPr="00A91314" w:rsidRDefault="003B51C3" w:rsidP="009B242F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  <w:r w:rsidRPr="00A91314"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t xml:space="preserve">  الكيمياء </w:t>
            </w:r>
            <w:r w:rsidR="008E6433" w:rsidRPr="00A91314"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t xml:space="preserve">                الكيمياء</w:t>
            </w:r>
          </w:p>
          <w:p w:rsidR="008E6433" w:rsidRPr="00A91314" w:rsidRDefault="008E6433" w:rsidP="009B242F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  <w:p w:rsidR="008E6433" w:rsidRPr="00A91314" w:rsidRDefault="008E6433" w:rsidP="009B242F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  <w:p w:rsidR="008E6433" w:rsidRPr="00A91314" w:rsidRDefault="008E6433" w:rsidP="009B242F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  <w:p w:rsidR="008E6433" w:rsidRPr="00A91314" w:rsidRDefault="008E6433" w:rsidP="009B242F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  <w:p w:rsidR="008E6433" w:rsidRPr="00A91314" w:rsidRDefault="008E6433" w:rsidP="009B242F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  <w:p w:rsidR="008E6433" w:rsidRPr="00A91314" w:rsidRDefault="008E6433" w:rsidP="009B242F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  <w:r w:rsidRPr="00A91314"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t>الفيزياء</w:t>
            </w:r>
          </w:p>
        </w:tc>
        <w:tc>
          <w:tcPr>
            <w:tcW w:w="847" w:type="dxa"/>
            <w:gridSpan w:val="3"/>
          </w:tcPr>
          <w:p w:rsidR="003B51C3" w:rsidRPr="00A91314" w:rsidRDefault="003B51C3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1ك</w:t>
            </w:r>
          </w:p>
        </w:tc>
        <w:tc>
          <w:tcPr>
            <w:tcW w:w="9238" w:type="dxa"/>
            <w:gridSpan w:val="12"/>
            <w:shd w:val="clear" w:color="auto" w:fill="EEECE1" w:themeFill="background2"/>
          </w:tcPr>
          <w:p w:rsidR="003B51C3" w:rsidRPr="00A91314" w:rsidRDefault="00C9598B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الأسئلة التي تطرح على الكيميائي </w:t>
            </w:r>
            <w:r w:rsidRPr="00A91314">
              <w:rPr>
                <w:rFonts w:ascii="Andalus" w:hAnsi="Andalus" w:cs="Andalus"/>
                <w:b/>
                <w:bCs/>
                <w:sz w:val="28"/>
                <w:szCs w:val="28"/>
                <w:lang w:val="en-US" w:bidi="ar-MA"/>
              </w:rPr>
              <w:t xml:space="preserve"> Les questions qui se posent au Chimiste</w:t>
            </w:r>
          </w:p>
        </w:tc>
      </w:tr>
      <w:tr w:rsidR="003B51C3" w:rsidRPr="00A91314" w:rsidTr="009B242F">
        <w:trPr>
          <w:trHeight w:val="465"/>
        </w:trPr>
        <w:tc>
          <w:tcPr>
            <w:tcW w:w="557" w:type="dxa"/>
            <w:gridSpan w:val="2"/>
            <w:vMerge/>
            <w:shd w:val="clear" w:color="auto" w:fill="auto"/>
          </w:tcPr>
          <w:p w:rsidR="003B51C3" w:rsidRPr="00A91314" w:rsidRDefault="003B51C3" w:rsidP="009B242F">
            <w:pPr>
              <w:bidi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207303" w:rsidRPr="00A91314" w:rsidRDefault="00207303" w:rsidP="009B242F">
            <w:pPr>
              <w:jc w:val="right"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rtl/>
              </w:rPr>
              <w:t xml:space="preserve">1- </w:t>
            </w:r>
            <w:r w:rsidRPr="00A91314">
              <w:rPr>
                <w:b/>
                <w:bCs/>
                <w:sz w:val="22"/>
                <w:szCs w:val="22"/>
                <w:rtl/>
              </w:rPr>
              <w:t>دور الكيمياء وأنشطة الكيميائي</w:t>
            </w:r>
          </w:p>
          <w:p w:rsidR="003B51C3" w:rsidRPr="00A91314" w:rsidRDefault="00207303" w:rsidP="009B242F">
            <w:pPr>
              <w:ind w:left="8"/>
              <w:jc w:val="right"/>
              <w:rPr>
                <w:rFonts w:ascii="Tahoma" w:hAnsi="Tahoma" w:cs="Tahoma"/>
                <w:b/>
                <w:bCs/>
                <w:sz w:val="20"/>
                <w:szCs w:val="20"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rtl/>
              </w:rPr>
              <w:t xml:space="preserve">2- </w:t>
            </w:r>
            <w:r w:rsidR="00C9598B"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  <w:r w:rsidR="00C9598B" w:rsidRPr="00A91314">
              <w:rPr>
                <w:b/>
                <w:bCs/>
                <w:sz w:val="22"/>
                <w:szCs w:val="22"/>
                <w:rtl/>
              </w:rPr>
              <w:t xml:space="preserve">اهتمامات الكيميائي والأسئلة التي تواجهه. </w:t>
            </w:r>
          </w:p>
        </w:tc>
        <w:tc>
          <w:tcPr>
            <w:tcW w:w="425" w:type="dxa"/>
          </w:tcPr>
          <w:p w:rsidR="003B51C3" w:rsidRPr="00A91314" w:rsidRDefault="003B51C3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</w:tcPr>
          <w:p w:rsidR="003B51C3" w:rsidRPr="00A91314" w:rsidRDefault="00581940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>ساعة</w:t>
            </w:r>
          </w:p>
        </w:tc>
        <w:tc>
          <w:tcPr>
            <w:tcW w:w="1133" w:type="dxa"/>
            <w:shd w:val="clear" w:color="auto" w:fill="auto"/>
            <w:vAlign w:val="center"/>
          </w:tcPr>
          <w:p w:rsidR="003B51C3" w:rsidRPr="00A91314" w:rsidRDefault="003B51C3" w:rsidP="009B242F">
            <w:pPr>
              <w:bidi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2414" w:type="dxa"/>
            <w:gridSpan w:val="4"/>
            <w:shd w:val="clear" w:color="auto" w:fill="auto"/>
            <w:vAlign w:val="center"/>
          </w:tcPr>
          <w:p w:rsidR="003B51C3" w:rsidRPr="00A91314" w:rsidRDefault="003B51C3" w:rsidP="009B242F">
            <w:pPr>
              <w:bidi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A91314" w:rsidTr="009B242F">
        <w:trPr>
          <w:trHeight w:val="405"/>
        </w:trPr>
        <w:tc>
          <w:tcPr>
            <w:tcW w:w="557" w:type="dxa"/>
            <w:gridSpan w:val="2"/>
            <w:vMerge/>
            <w:shd w:val="clear" w:color="auto" w:fill="auto"/>
          </w:tcPr>
          <w:p w:rsidR="003B51C3" w:rsidRPr="00A91314" w:rsidRDefault="003B51C3" w:rsidP="009B242F">
            <w:pPr>
              <w:bidi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847" w:type="dxa"/>
            <w:gridSpan w:val="3"/>
          </w:tcPr>
          <w:p w:rsidR="003B51C3" w:rsidRPr="00A91314" w:rsidRDefault="003B51C3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2ك</w:t>
            </w:r>
          </w:p>
        </w:tc>
        <w:tc>
          <w:tcPr>
            <w:tcW w:w="9238" w:type="dxa"/>
            <w:gridSpan w:val="12"/>
            <w:shd w:val="clear" w:color="auto" w:fill="EEECE1" w:themeFill="background2"/>
          </w:tcPr>
          <w:p w:rsidR="003B51C3" w:rsidRPr="00A91314" w:rsidRDefault="00A64B86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  <w:t>التحولات السريعة والتحولات البطيئة</w:t>
            </w: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 </w:t>
            </w:r>
            <w:r w:rsidRPr="00A91314">
              <w:rPr>
                <w:rFonts w:ascii="Andalus" w:hAnsi="Andalus" w:cs="Andalus"/>
                <w:b/>
                <w:bCs/>
                <w:sz w:val="28"/>
                <w:szCs w:val="28"/>
                <w:lang w:val="en-US" w:bidi="ar-MA"/>
              </w:rPr>
              <w:t xml:space="preserve"> Transformations rapides et transformations lentes</w:t>
            </w: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 </w:t>
            </w:r>
          </w:p>
        </w:tc>
      </w:tr>
      <w:tr w:rsidR="003B51C3" w:rsidRPr="00A91314" w:rsidTr="009B242F">
        <w:trPr>
          <w:trHeight w:val="405"/>
        </w:trPr>
        <w:tc>
          <w:tcPr>
            <w:tcW w:w="557" w:type="dxa"/>
            <w:gridSpan w:val="2"/>
            <w:vMerge/>
            <w:shd w:val="clear" w:color="auto" w:fill="auto"/>
          </w:tcPr>
          <w:p w:rsidR="003B51C3" w:rsidRPr="00A91314" w:rsidRDefault="003B51C3" w:rsidP="009B242F">
            <w:pPr>
              <w:bidi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A64B86" w:rsidRPr="00A91314" w:rsidRDefault="00A64B86" w:rsidP="009B242F">
            <w:pPr>
              <w:jc w:val="right"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1- تذكير بالمزدوجات مختزل/مؤكسد:</w:t>
            </w:r>
          </w:p>
          <w:p w:rsidR="00A64B86" w:rsidRPr="00A91314" w:rsidRDefault="00A64B86" w:rsidP="009B242F">
            <w:pPr>
              <w:bidi/>
              <w:jc w:val="both"/>
              <w:rPr>
                <w:rFonts w:asciiTheme="majorBidi" w:hAnsiTheme="majorBidi" w:cstheme="majorBidi"/>
                <w:b/>
                <w:bCs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1-1: تعاريف:</w:t>
            </w:r>
          </w:p>
          <w:p w:rsidR="00A64B86" w:rsidRPr="00A91314" w:rsidRDefault="00A64B86" w:rsidP="009B242F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2-1: التحول أكسدة – اختزال: </w:t>
            </w:r>
          </w:p>
          <w:p w:rsidR="00A64B86" w:rsidRPr="00A91314" w:rsidRDefault="00A64B86" w:rsidP="009B242F">
            <w:pPr>
              <w:jc w:val="right"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2- التحولات السريعة و التحولات البطيئة:</w:t>
            </w:r>
          </w:p>
          <w:p w:rsidR="00A64B86" w:rsidRPr="00A91314" w:rsidRDefault="00A64B86" w:rsidP="009B242F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1-2: التحولات السريعة:</w:t>
            </w:r>
          </w:p>
          <w:p w:rsidR="00A64B86" w:rsidRPr="00A91314" w:rsidRDefault="00A64B86" w:rsidP="009B242F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2-2: التحولات البطيئة: </w:t>
            </w:r>
          </w:p>
          <w:p w:rsidR="00A64B86" w:rsidRPr="00A91314" w:rsidRDefault="00A64B86" w:rsidP="009B242F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3- العوامل الحركية: </w:t>
            </w: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 xml:space="preserve">Facteurs cinétiques </w:t>
            </w:r>
          </w:p>
          <w:p w:rsidR="00A64B86" w:rsidRPr="00A91314" w:rsidRDefault="00A64B86" w:rsidP="009B242F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1-3: تاثير درجة الحرارة: </w:t>
            </w:r>
          </w:p>
          <w:p w:rsidR="003B51C3" w:rsidRPr="00A91314" w:rsidRDefault="00A64B86" w:rsidP="009B242F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2-3: تأثير تراكيز المتفاعلات: </w:t>
            </w:r>
          </w:p>
        </w:tc>
        <w:tc>
          <w:tcPr>
            <w:tcW w:w="425" w:type="dxa"/>
          </w:tcPr>
          <w:p w:rsidR="003B51C3" w:rsidRPr="00A91314" w:rsidRDefault="003B51C3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  <w:vAlign w:val="center"/>
          </w:tcPr>
          <w:p w:rsidR="003B51C3" w:rsidRPr="00A91314" w:rsidRDefault="00990778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>4</w:t>
            </w:r>
          </w:p>
          <w:p w:rsidR="00990778" w:rsidRPr="00A91314" w:rsidRDefault="00990778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>ساعات</w:t>
            </w:r>
          </w:p>
        </w:tc>
        <w:tc>
          <w:tcPr>
            <w:tcW w:w="1133" w:type="dxa"/>
            <w:shd w:val="clear" w:color="auto" w:fill="auto"/>
            <w:vAlign w:val="center"/>
          </w:tcPr>
          <w:p w:rsidR="003B51C3" w:rsidRPr="00A91314" w:rsidRDefault="003B51C3" w:rsidP="009B242F">
            <w:pPr>
              <w:bidi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2414" w:type="dxa"/>
            <w:gridSpan w:val="4"/>
            <w:shd w:val="clear" w:color="auto" w:fill="auto"/>
            <w:vAlign w:val="center"/>
          </w:tcPr>
          <w:p w:rsidR="003B51C3" w:rsidRPr="00A91314" w:rsidRDefault="003B51C3" w:rsidP="009B242F">
            <w:pPr>
              <w:bidi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990778" w:rsidRPr="00A91314" w:rsidTr="009B242F">
        <w:trPr>
          <w:trHeight w:val="405"/>
        </w:trPr>
        <w:tc>
          <w:tcPr>
            <w:tcW w:w="557" w:type="dxa"/>
            <w:gridSpan w:val="2"/>
            <w:shd w:val="clear" w:color="auto" w:fill="auto"/>
          </w:tcPr>
          <w:p w:rsidR="00990778" w:rsidRPr="00A91314" w:rsidRDefault="00990778" w:rsidP="009B242F">
            <w:pPr>
              <w:bidi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990778" w:rsidRPr="00A91314" w:rsidRDefault="00990778" w:rsidP="009B242F">
            <w:pPr>
              <w:jc w:val="right"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تمارين الدرس</w:t>
            </w: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 </w:t>
            </w:r>
          </w:p>
        </w:tc>
        <w:tc>
          <w:tcPr>
            <w:tcW w:w="425" w:type="dxa"/>
          </w:tcPr>
          <w:p w:rsidR="00990778" w:rsidRPr="00A91314" w:rsidRDefault="00990778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</w:tcPr>
          <w:p w:rsidR="00990778" w:rsidRPr="00A91314" w:rsidRDefault="00990778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Tahoma" w:hAnsi="Tahoma" w:cs="Simplified Arabic" w:hint="cs"/>
                <w:b/>
                <w:bCs/>
                <w:sz w:val="32"/>
                <w:szCs w:val="32"/>
                <w:rtl/>
                <w:lang w:val="en-US" w:bidi="ar-MA"/>
              </w:rPr>
              <w:t>ساعة</w:t>
            </w:r>
          </w:p>
        </w:tc>
        <w:tc>
          <w:tcPr>
            <w:tcW w:w="3547" w:type="dxa"/>
            <w:gridSpan w:val="5"/>
            <w:shd w:val="clear" w:color="auto" w:fill="auto"/>
            <w:vAlign w:val="center"/>
          </w:tcPr>
          <w:p w:rsidR="00990778" w:rsidRPr="00A91314" w:rsidRDefault="00990778" w:rsidP="009B242F">
            <w:pPr>
              <w:bidi/>
              <w:rPr>
                <w:rFonts w:cs="Simplified Arabic"/>
                <w:b/>
                <w:bCs/>
                <w:rtl/>
                <w:lang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ضمن تمارين الدرس الموالي</w:t>
            </w:r>
          </w:p>
        </w:tc>
      </w:tr>
      <w:tr w:rsidR="003B51C3" w:rsidRPr="00A91314" w:rsidTr="009B242F">
        <w:trPr>
          <w:trHeight w:val="285"/>
        </w:trPr>
        <w:tc>
          <w:tcPr>
            <w:tcW w:w="557" w:type="dxa"/>
            <w:gridSpan w:val="2"/>
            <w:shd w:val="clear" w:color="auto" w:fill="auto"/>
          </w:tcPr>
          <w:p w:rsidR="003B51C3" w:rsidRPr="00A91314" w:rsidRDefault="003B51C3" w:rsidP="009B242F">
            <w:pPr>
              <w:bidi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990778" w:rsidRPr="00A91314" w:rsidRDefault="00990778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ملاحظات</w:t>
            </w: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 xml:space="preserve"> </w:t>
            </w:r>
            <w:r w:rsidR="003B51C3"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 xml:space="preserve">                                                      </w:t>
            </w:r>
          </w:p>
        </w:tc>
      </w:tr>
      <w:tr w:rsidR="003B51C3" w:rsidRPr="00A91314" w:rsidTr="009B242F">
        <w:trPr>
          <w:trHeight w:val="285"/>
        </w:trPr>
        <w:tc>
          <w:tcPr>
            <w:tcW w:w="557" w:type="dxa"/>
            <w:gridSpan w:val="2"/>
            <w:vMerge w:val="restart"/>
            <w:shd w:val="clear" w:color="auto" w:fill="auto"/>
            <w:textDirection w:val="btLr"/>
          </w:tcPr>
          <w:p w:rsidR="003B51C3" w:rsidRPr="00A91314" w:rsidRDefault="009B242F" w:rsidP="009B242F">
            <w:pPr>
              <w:bidi/>
              <w:ind w:left="113" w:right="113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  <w:r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t xml:space="preserve">                  الكيمياء</w:t>
            </w:r>
          </w:p>
        </w:tc>
        <w:tc>
          <w:tcPr>
            <w:tcW w:w="859" w:type="dxa"/>
            <w:gridSpan w:val="4"/>
            <w:shd w:val="clear" w:color="auto" w:fill="auto"/>
          </w:tcPr>
          <w:p w:rsidR="003B51C3" w:rsidRPr="00A91314" w:rsidRDefault="003B51C3" w:rsidP="009B242F">
            <w:pPr>
              <w:bidi/>
              <w:rPr>
                <w:rFonts w:asciiTheme="majorBidi" w:hAnsiTheme="majorBidi" w:cstheme="majorBidi"/>
                <w:b/>
                <w:bCs/>
              </w:rPr>
            </w:pPr>
          </w:p>
        </w:tc>
        <w:tc>
          <w:tcPr>
            <w:tcW w:w="9226" w:type="dxa"/>
            <w:gridSpan w:val="11"/>
            <w:shd w:val="clear" w:color="auto" w:fill="EEECE1" w:themeFill="background2"/>
          </w:tcPr>
          <w:p w:rsidR="003B51C3" w:rsidRPr="00A91314" w:rsidRDefault="002036E8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rtl/>
                <w:lang w:val="en-US" w:bidi="ar-MA"/>
              </w:rPr>
              <w:t xml:space="preserve">التتبع الزمني لتحول كيميائي </w:t>
            </w:r>
            <w:r w:rsidR="00D73906" w:rsidRPr="00A91314">
              <w:rPr>
                <w:rFonts w:ascii="Andalus" w:hAnsi="Andalus" w:cs="Andalus"/>
                <w:b/>
                <w:bCs/>
                <w:lang w:val="en-US" w:bidi="ar-MA"/>
              </w:rPr>
              <w:t xml:space="preserve">Suivi temporel d'une transformation chimique </w:t>
            </w:r>
            <w:r w:rsidR="00D73906" w:rsidRPr="00A91314">
              <w:rPr>
                <w:rFonts w:ascii="Andalus" w:hAnsi="Andalus" w:cs="Andalus" w:hint="cs"/>
                <w:b/>
                <w:bCs/>
                <w:rtl/>
                <w:lang w:val="en-US" w:bidi="ar-MA"/>
              </w:rPr>
              <w:t xml:space="preserve">سرعة التفاعل   </w:t>
            </w:r>
            <w:r w:rsidR="00D73906" w:rsidRPr="00A91314">
              <w:rPr>
                <w:rFonts w:ascii="Andalus" w:hAnsi="Andalus" w:cs="Andalus"/>
                <w:b/>
                <w:bCs/>
                <w:lang w:val="en-US" w:bidi="ar-MA"/>
              </w:rPr>
              <w:t xml:space="preserve"> Vitesse de réaction</w:t>
            </w:r>
          </w:p>
        </w:tc>
      </w:tr>
      <w:tr w:rsidR="003B51C3" w:rsidRPr="00A91314" w:rsidTr="009B242F">
        <w:trPr>
          <w:trHeight w:val="315"/>
        </w:trPr>
        <w:tc>
          <w:tcPr>
            <w:tcW w:w="557" w:type="dxa"/>
            <w:gridSpan w:val="2"/>
            <w:vMerge/>
            <w:shd w:val="clear" w:color="auto" w:fill="auto"/>
          </w:tcPr>
          <w:p w:rsidR="003B51C3" w:rsidRPr="00A91314" w:rsidRDefault="003B51C3" w:rsidP="009B242F">
            <w:pPr>
              <w:bidi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2036E8" w:rsidRPr="00A91314" w:rsidRDefault="002036E8" w:rsidP="009B242F">
            <w:pPr>
              <w:bidi/>
              <w:jc w:val="both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 تتبع التطور الزمني لتحول كيميائي:</w:t>
            </w:r>
          </w:p>
          <w:p w:rsidR="002036E8" w:rsidRPr="00A91314" w:rsidRDefault="002036E8" w:rsidP="009B242F">
            <w:pPr>
              <w:bidi/>
              <w:jc w:val="both"/>
              <w:rPr>
                <w:b/>
                <w:bCs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1:تتبع التطور الزمني لمجموعة كيميائية بواسطة المعايرة.</w:t>
            </w:r>
          </w:p>
          <w:p w:rsidR="002036E8" w:rsidRPr="00A91314" w:rsidRDefault="002036E8" w:rsidP="009B242F">
            <w:pPr>
              <w:bidi/>
              <w:jc w:val="both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-1:تتبع تحول كيميائي بقياس الموصلية: </w:t>
            </w:r>
          </w:p>
          <w:p w:rsidR="002036E8" w:rsidRPr="00A91314" w:rsidRDefault="002036E8" w:rsidP="009B242F">
            <w:pPr>
              <w:bidi/>
              <w:jc w:val="both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 سرعة التفاعل و زمن نصف التفاعل :</w:t>
            </w:r>
          </w:p>
          <w:p w:rsidR="002036E8" w:rsidRPr="00A91314" w:rsidRDefault="002036E8" w:rsidP="009B242F">
            <w:pPr>
              <w:bidi/>
              <w:jc w:val="both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2: السرعة الحجمية لتفاعل: </w:t>
            </w:r>
          </w:p>
          <w:p w:rsidR="002036E8" w:rsidRPr="00A91314" w:rsidRDefault="002036E8" w:rsidP="009B242F">
            <w:pPr>
              <w:bidi/>
              <w:jc w:val="both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-2: زمن نصف التفاعل </w:t>
            </w:r>
            <w:r w:rsidRPr="00A91314">
              <w:rPr>
                <w:b/>
                <w:bCs/>
                <w:position w:val="-22"/>
                <w:sz w:val="22"/>
                <w:szCs w:val="22"/>
              </w:rPr>
              <w:object w:dxaOrig="30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5pt;height:23.25pt" o:ole="">
                  <v:imagedata r:id="rId7" o:title=""/>
                </v:shape>
                <o:OLEObject Type="Embed" ProgID="Equation.DSMT4" ShapeID="_x0000_i1025" DrawAspect="Content" ObjectID="_1474448124" r:id="rId8"/>
              </w:objec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.</w:t>
            </w:r>
          </w:p>
          <w:p w:rsidR="002036E8" w:rsidRPr="00A91314" w:rsidRDefault="002036E8" w:rsidP="009B242F">
            <w:pPr>
              <w:bidi/>
              <w:jc w:val="both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3- التفسير الميكروسكوبي</w:t>
            </w:r>
          </w:p>
          <w:p w:rsidR="002036E8" w:rsidRPr="00A91314" w:rsidRDefault="002036E8" w:rsidP="009B242F">
            <w:pPr>
              <w:bidi/>
              <w:jc w:val="both"/>
              <w:rPr>
                <w:b/>
                <w:bCs/>
                <w:rtl/>
                <w:lang w:bidi="ar-MA"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3: الارتجاج الحراري:</w:t>
            </w:r>
          </w:p>
          <w:p w:rsidR="003B51C3" w:rsidRPr="00A91314" w:rsidRDefault="002036E8" w:rsidP="009B242F">
            <w:pPr>
              <w:bidi/>
              <w:jc w:val="both"/>
              <w:rPr>
                <w:b/>
                <w:bCs/>
                <w:rtl/>
                <w:lang w:bidi="ar-MA"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3:تأثير التركيز البدئي:</w:t>
            </w:r>
          </w:p>
        </w:tc>
        <w:tc>
          <w:tcPr>
            <w:tcW w:w="425" w:type="dxa"/>
          </w:tcPr>
          <w:p w:rsidR="003B51C3" w:rsidRPr="00A91314" w:rsidRDefault="003B51C3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  <w:vAlign w:val="center"/>
          </w:tcPr>
          <w:p w:rsidR="003B51C3" w:rsidRPr="00A91314" w:rsidRDefault="006B5428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>5</w:t>
            </w:r>
          </w:p>
          <w:p w:rsidR="004405A7" w:rsidRPr="00A91314" w:rsidRDefault="004405A7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>ساعت</w:t>
            </w:r>
          </w:p>
        </w:tc>
        <w:tc>
          <w:tcPr>
            <w:tcW w:w="1133" w:type="dxa"/>
            <w:shd w:val="clear" w:color="auto" w:fill="auto"/>
            <w:vAlign w:val="center"/>
          </w:tcPr>
          <w:p w:rsidR="003B51C3" w:rsidRPr="00A91314" w:rsidRDefault="003B51C3" w:rsidP="009B242F">
            <w:pPr>
              <w:bidi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2414" w:type="dxa"/>
            <w:gridSpan w:val="4"/>
            <w:shd w:val="clear" w:color="auto" w:fill="auto"/>
            <w:vAlign w:val="center"/>
          </w:tcPr>
          <w:p w:rsidR="003B51C3" w:rsidRPr="00A91314" w:rsidRDefault="003B51C3" w:rsidP="009B242F">
            <w:pPr>
              <w:bidi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4405A7" w:rsidRPr="00A91314" w:rsidTr="009B242F">
        <w:trPr>
          <w:trHeight w:val="315"/>
        </w:trPr>
        <w:tc>
          <w:tcPr>
            <w:tcW w:w="557" w:type="dxa"/>
            <w:gridSpan w:val="2"/>
            <w:shd w:val="clear" w:color="auto" w:fill="auto"/>
          </w:tcPr>
          <w:p w:rsidR="004405A7" w:rsidRPr="00A91314" w:rsidRDefault="004405A7" w:rsidP="009B242F">
            <w:pPr>
              <w:bidi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4405A7" w:rsidRPr="00A91314" w:rsidRDefault="004405A7" w:rsidP="009B242F">
            <w:pPr>
              <w:bidi/>
              <w:jc w:val="both"/>
              <w:rPr>
                <w:b/>
                <w:bCs/>
                <w:rtl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تمارين الدرس</w:t>
            </w:r>
          </w:p>
        </w:tc>
        <w:tc>
          <w:tcPr>
            <w:tcW w:w="425" w:type="dxa"/>
          </w:tcPr>
          <w:p w:rsidR="004405A7" w:rsidRPr="00A91314" w:rsidRDefault="004405A7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</w:tcPr>
          <w:p w:rsidR="004405A7" w:rsidRPr="00A91314" w:rsidRDefault="004405A7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>ساعة</w:t>
            </w:r>
          </w:p>
        </w:tc>
        <w:tc>
          <w:tcPr>
            <w:tcW w:w="3547" w:type="dxa"/>
            <w:gridSpan w:val="5"/>
            <w:shd w:val="clear" w:color="auto" w:fill="auto"/>
            <w:vAlign w:val="center"/>
          </w:tcPr>
          <w:p w:rsidR="004405A7" w:rsidRPr="00A91314" w:rsidRDefault="004405A7" w:rsidP="009B242F">
            <w:pPr>
              <w:bidi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A91314" w:rsidTr="009B242F">
        <w:trPr>
          <w:trHeight w:val="315"/>
        </w:trPr>
        <w:tc>
          <w:tcPr>
            <w:tcW w:w="557" w:type="dxa"/>
            <w:gridSpan w:val="2"/>
            <w:shd w:val="clear" w:color="auto" w:fill="auto"/>
          </w:tcPr>
          <w:p w:rsidR="003B51C3" w:rsidRPr="00A91314" w:rsidRDefault="003B51C3" w:rsidP="009B242F">
            <w:pPr>
              <w:bidi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3B51C3" w:rsidRPr="00A91314" w:rsidRDefault="004405A7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</w:p>
          <w:p w:rsidR="004405A7" w:rsidRPr="00A91314" w:rsidRDefault="004405A7" w:rsidP="009B242F">
            <w:pPr>
              <w:bidi/>
              <w:rPr>
                <w:rFonts w:cs="Simplified Arabic"/>
                <w:b/>
                <w:bCs/>
                <w:sz w:val="20"/>
                <w:szCs w:val="20"/>
                <w:rtl/>
                <w:lang w:bidi="ar-MA"/>
              </w:rPr>
            </w:pPr>
          </w:p>
        </w:tc>
      </w:tr>
      <w:tr w:rsidR="004405A7" w:rsidRPr="00A91314" w:rsidTr="009B242F">
        <w:trPr>
          <w:trHeight w:val="444"/>
        </w:trPr>
        <w:tc>
          <w:tcPr>
            <w:tcW w:w="6282" w:type="dxa"/>
            <w:gridSpan w:val="11"/>
            <w:shd w:val="clear" w:color="auto" w:fill="D6E3BC" w:themeFill="accent3" w:themeFillTint="66"/>
          </w:tcPr>
          <w:p w:rsidR="004405A7" w:rsidRPr="00A91314" w:rsidRDefault="004405A7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  <w:lastRenderedPageBreak/>
              <w:t>فرض منزلي</w:t>
            </w: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 xml:space="preserve"> 1 </w:t>
            </w:r>
            <w:r w:rsidRPr="00A91314"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t xml:space="preserve">             </w:t>
            </w:r>
          </w:p>
        </w:tc>
        <w:tc>
          <w:tcPr>
            <w:tcW w:w="813" w:type="dxa"/>
            <w:shd w:val="clear" w:color="auto" w:fill="D6E3BC" w:themeFill="accent3" w:themeFillTint="66"/>
          </w:tcPr>
          <w:p w:rsidR="004405A7" w:rsidRPr="00A91314" w:rsidRDefault="004405A7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en-US" w:bidi="ar-MA"/>
              </w:rPr>
              <w:t>دع</w:t>
            </w:r>
            <w:r w:rsidRPr="00A91314">
              <w:rPr>
                <w:rFonts w:asciiTheme="majorBidi" w:hAnsiTheme="majorBidi" w:cstheme="majorBidi" w:hint="cs"/>
                <w:b/>
                <w:bCs/>
                <w:sz w:val="32"/>
                <w:szCs w:val="32"/>
                <w:rtl/>
                <w:lang w:val="en-US" w:bidi="ar-MA"/>
              </w:rPr>
              <w:t>م</w:t>
            </w:r>
          </w:p>
        </w:tc>
        <w:tc>
          <w:tcPr>
            <w:tcW w:w="3547" w:type="dxa"/>
            <w:gridSpan w:val="5"/>
            <w:shd w:val="clear" w:color="auto" w:fill="D6E3BC" w:themeFill="accent3" w:themeFillTint="66"/>
            <w:vAlign w:val="center"/>
          </w:tcPr>
          <w:p w:rsidR="004405A7" w:rsidRPr="00A91314" w:rsidRDefault="004405A7" w:rsidP="009B242F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</w:tr>
      <w:tr w:rsidR="004405A7" w:rsidRPr="00A91314" w:rsidTr="009B242F">
        <w:trPr>
          <w:trHeight w:val="451"/>
        </w:trPr>
        <w:tc>
          <w:tcPr>
            <w:tcW w:w="6270" w:type="dxa"/>
            <w:gridSpan w:val="10"/>
            <w:shd w:val="clear" w:color="auto" w:fill="D6E3BC" w:themeFill="accent3" w:themeFillTint="66"/>
          </w:tcPr>
          <w:p w:rsidR="004405A7" w:rsidRPr="00A91314" w:rsidRDefault="004405A7" w:rsidP="009B242F">
            <w:pPr>
              <w:bidi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فرض محروس رقم</w:t>
            </w:r>
            <w:r w:rsidRPr="00A91314"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t xml:space="preserve"> 1 :  </w:t>
            </w:r>
          </w:p>
        </w:tc>
        <w:tc>
          <w:tcPr>
            <w:tcW w:w="825" w:type="dxa"/>
            <w:gridSpan w:val="2"/>
            <w:shd w:val="clear" w:color="auto" w:fill="D6E3BC" w:themeFill="accent3" w:themeFillTint="66"/>
          </w:tcPr>
          <w:p w:rsidR="004405A7" w:rsidRPr="00A91314" w:rsidRDefault="004405A7" w:rsidP="009B242F">
            <w:pPr>
              <w:bidi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  <w:r w:rsidRPr="00A91314"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t>2</w:t>
            </w:r>
          </w:p>
          <w:p w:rsidR="004405A7" w:rsidRPr="00A91314" w:rsidRDefault="004405A7" w:rsidP="009B242F">
            <w:pPr>
              <w:bidi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  <w:r w:rsidRPr="00A91314"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t>ساعات</w:t>
            </w:r>
          </w:p>
        </w:tc>
        <w:tc>
          <w:tcPr>
            <w:tcW w:w="3547" w:type="dxa"/>
            <w:gridSpan w:val="5"/>
            <w:shd w:val="clear" w:color="auto" w:fill="D6E3BC" w:themeFill="accent3" w:themeFillTint="66"/>
          </w:tcPr>
          <w:p w:rsidR="004405A7" w:rsidRPr="00A91314" w:rsidRDefault="004405A7" w:rsidP="009B242F">
            <w:pPr>
              <w:bidi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  <w:r w:rsidRPr="00A91314"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t>انجز بتاريخ                            صحح بتاريخ</w:t>
            </w:r>
          </w:p>
        </w:tc>
      </w:tr>
      <w:tr w:rsidR="00F20BD7" w:rsidRPr="00A91314" w:rsidTr="009B242F">
        <w:trPr>
          <w:trHeight w:val="451"/>
        </w:trPr>
        <w:tc>
          <w:tcPr>
            <w:tcW w:w="10642" w:type="dxa"/>
            <w:gridSpan w:val="17"/>
            <w:shd w:val="clear" w:color="auto" w:fill="auto"/>
          </w:tcPr>
          <w:p w:rsidR="0097255B" w:rsidRPr="00A91314" w:rsidRDefault="0097255B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</w:p>
          <w:p w:rsidR="00F20BD7" w:rsidRPr="00A91314" w:rsidRDefault="00F20BD7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EE136C" w:rsidRPr="00A91314" w:rsidRDefault="00EE136C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</w:pPr>
          </w:p>
          <w:p w:rsidR="00B73BE4" w:rsidRPr="00A91314" w:rsidRDefault="00B73BE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</w:pPr>
          </w:p>
          <w:p w:rsidR="00B73BE4" w:rsidRPr="00A91314" w:rsidRDefault="00B73BE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EE136C" w:rsidRPr="00A91314" w:rsidRDefault="00EE136C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47216E" w:rsidRPr="00A91314" w:rsidRDefault="0047216E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47216E" w:rsidRPr="00A91314" w:rsidRDefault="000760C5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0760C5"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  <w:pict>
                <v:shapetype id="_x0000_t136" coordsize="21600,21600" o:spt="136" adj="10800" path="m@7,l@8,m@5,21600l@6,21600e">
                  <v:formulas>
                    <v:f eqn="sum #0 0 10800"/>
                    <v:f eqn="prod #0 2 1"/>
                    <v:f eqn="sum 21600 0 @1"/>
                    <v:f eqn="sum 0 0 @2"/>
                    <v:f eqn="sum 21600 0 @3"/>
                    <v:f eqn="if @0 @3 0"/>
                    <v:f eqn="if @0 21600 @1"/>
                    <v:f eqn="if @0 0 @2"/>
                    <v:f eqn="if @0 @4 21600"/>
                    <v:f eqn="mid @5 @6"/>
                    <v:f eqn="mid @8 @5"/>
                    <v:f eqn="mid @7 @8"/>
                    <v:f eqn="mid @6 @7"/>
                    <v:f eqn="sum @6 0 @5"/>
                  </v:formulas>
                  <v:path textpathok="t" o:connecttype="custom" o:connectlocs="@9,0;@10,10800;@11,21600;@12,10800" o:connectangles="270,180,90,0"/>
                  <v:textpath on="t" fitshape="t"/>
                  <v:handles>
                    <v:h position="#0,bottomRight" xrange="6629,14971"/>
                  </v:handles>
                  <o:lock v:ext="edit" text="t" shapetype="t"/>
                </v:shapetype>
                <v:shape id="_x0000_i1026" type="#_x0000_t136" style="width:190.5pt;height:76.5pt">
                  <v:shadow color="#868686"/>
                  <v:textpath style="font-family:&quot;Arial Black&quot;;v-text-kern:t" trim="t" fitpath="t" string="موضوع &#10;فرض محروس رقم 1 "/>
                </v:shape>
              </w:pict>
            </w:r>
          </w:p>
          <w:p w:rsidR="0047216E" w:rsidRPr="00A91314" w:rsidRDefault="0047216E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47216E" w:rsidRPr="00A91314" w:rsidRDefault="0047216E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47216E" w:rsidRPr="00A91314" w:rsidRDefault="0047216E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47216E" w:rsidRPr="00A91314" w:rsidRDefault="0047216E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47216E" w:rsidRPr="00A91314" w:rsidRDefault="0047216E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47216E" w:rsidRPr="00A91314" w:rsidRDefault="0047216E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47216E" w:rsidRPr="00A91314" w:rsidRDefault="0047216E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47216E" w:rsidRPr="00A91314" w:rsidRDefault="0047216E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47216E" w:rsidRPr="00A91314" w:rsidRDefault="0047216E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47216E" w:rsidRPr="00A91314" w:rsidRDefault="0047216E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47216E" w:rsidRPr="00A91314" w:rsidRDefault="0047216E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47216E" w:rsidRPr="00A91314" w:rsidRDefault="0047216E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47216E" w:rsidRPr="00A91314" w:rsidRDefault="0047216E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</w:pPr>
          </w:p>
          <w:p w:rsidR="009144A0" w:rsidRPr="00A91314" w:rsidRDefault="009144A0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47216E" w:rsidRPr="00A91314" w:rsidRDefault="0047216E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EE136C" w:rsidRPr="00A91314" w:rsidRDefault="00EE136C" w:rsidP="009B242F">
            <w:pPr>
              <w:bidi/>
              <w:rPr>
                <w:rFonts w:ascii="Andalus" w:hAnsi="Andalus" w:cs="Andalus"/>
                <w:b/>
                <w:bCs/>
                <w:rtl/>
                <w:lang w:val="en-US" w:bidi="ar-MA"/>
              </w:rPr>
            </w:pPr>
          </w:p>
        </w:tc>
      </w:tr>
      <w:tr w:rsidR="003B51C3" w:rsidRPr="00A91314" w:rsidTr="009B242F">
        <w:trPr>
          <w:cantSplit/>
          <w:trHeight w:val="331"/>
        </w:trPr>
        <w:tc>
          <w:tcPr>
            <w:tcW w:w="557" w:type="dxa"/>
            <w:gridSpan w:val="2"/>
            <w:vMerge w:val="restart"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  <w:r w:rsidRPr="00A91314"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lastRenderedPageBreak/>
              <w:t>الفيزياء</w:t>
            </w:r>
            <w:r w:rsidR="009B242F"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t xml:space="preserve">                                                                                                         الفيزياء                                                                   </w:t>
            </w:r>
          </w:p>
        </w:tc>
        <w:tc>
          <w:tcPr>
            <w:tcW w:w="847" w:type="dxa"/>
            <w:gridSpan w:val="3"/>
          </w:tcPr>
          <w:p w:rsidR="003B51C3" w:rsidRPr="00A91314" w:rsidRDefault="003B51C3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4ف</w:t>
            </w:r>
          </w:p>
        </w:tc>
        <w:tc>
          <w:tcPr>
            <w:tcW w:w="9238" w:type="dxa"/>
            <w:gridSpan w:val="12"/>
            <w:shd w:val="clear" w:color="auto" w:fill="EEECE1" w:themeFill="background2"/>
          </w:tcPr>
          <w:p w:rsidR="003B51C3" w:rsidRPr="00A91314" w:rsidRDefault="00EE136C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التحولات النووية </w:t>
            </w:r>
            <w:r w:rsidRPr="00A91314"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  <w:t>–</w:t>
            </w: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 </w:t>
            </w:r>
            <w:r w:rsidRPr="00A91314">
              <w:rPr>
                <w:rFonts w:ascii="Andalus" w:hAnsi="Andalus" w:cs="Andalus"/>
                <w:b/>
                <w:bCs/>
                <w:sz w:val="28"/>
                <w:szCs w:val="28"/>
                <w:lang w:val="en-US" w:bidi="ar-MA"/>
              </w:rPr>
              <w:t>Transformations nucléaires</w:t>
            </w: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 </w:t>
            </w:r>
          </w:p>
        </w:tc>
      </w:tr>
      <w:tr w:rsidR="003B51C3" w:rsidRPr="00A91314" w:rsidTr="009B242F">
        <w:trPr>
          <w:cantSplit/>
          <w:trHeight w:val="1134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EE136C" w:rsidRPr="00A91314" w:rsidRDefault="00EE136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 استقرار و عدم استقرار النوى:</w:t>
            </w:r>
          </w:p>
          <w:p w:rsidR="00EE136C" w:rsidRPr="00A91314" w:rsidRDefault="00EE136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1: تركيب النواة:</w:t>
            </w:r>
          </w:p>
          <w:p w:rsidR="00EE136C" w:rsidRPr="00A91314" w:rsidRDefault="00EE136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-1: النويدات </w:t>
            </w:r>
            <w:r w:rsidRPr="00A91314">
              <w:rPr>
                <w:b/>
                <w:bCs/>
                <w:sz w:val="22"/>
                <w:szCs w:val="22"/>
                <w:rtl/>
              </w:rPr>
              <w:t>–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r w:rsidRPr="00A91314">
              <w:rPr>
                <w:b/>
                <w:bCs/>
                <w:sz w:val="22"/>
                <w:szCs w:val="22"/>
              </w:rPr>
              <w:t>Les nucléides</w:t>
            </w:r>
          </w:p>
          <w:p w:rsidR="00EE136C" w:rsidRPr="00A91314" w:rsidRDefault="00EE136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3-1: النظائر - </w:t>
            </w:r>
            <w:r w:rsidRPr="00A91314">
              <w:rPr>
                <w:b/>
                <w:bCs/>
                <w:sz w:val="22"/>
                <w:szCs w:val="22"/>
              </w:rPr>
              <w:t>Isotopes</w:t>
            </w:r>
          </w:p>
          <w:p w:rsidR="00EE136C" w:rsidRPr="00A91314" w:rsidRDefault="00EE136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5-1: النشاط الإشعاعي </w:t>
            </w:r>
            <w:r w:rsidRPr="00A91314">
              <w:rPr>
                <w:b/>
                <w:bCs/>
                <w:sz w:val="22"/>
                <w:szCs w:val="22"/>
                <w:rtl/>
              </w:rPr>
              <w:t>–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r w:rsidRPr="00A91314">
              <w:rPr>
                <w:b/>
                <w:bCs/>
                <w:sz w:val="22"/>
                <w:szCs w:val="22"/>
              </w:rPr>
              <w:t>La radioactivité</w:t>
            </w:r>
          </w:p>
          <w:p w:rsidR="00EE136C" w:rsidRPr="00A91314" w:rsidRDefault="00EE136C" w:rsidP="009B242F">
            <w:pPr>
              <w:bidi/>
              <w:rPr>
                <w:b/>
                <w:bCs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6-1: مخطط سيغري </w:t>
            </w:r>
            <w:r w:rsidRPr="00A91314">
              <w:rPr>
                <w:b/>
                <w:bCs/>
                <w:sz w:val="22"/>
                <w:szCs w:val="22"/>
                <w:rtl/>
              </w:rPr>
              <w:t>–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r w:rsidRPr="00A91314">
              <w:rPr>
                <w:b/>
                <w:bCs/>
                <w:sz w:val="22"/>
                <w:szCs w:val="22"/>
              </w:rPr>
              <w:t>(N ;Z) diagramme de Ségré</w:t>
            </w:r>
          </w:p>
          <w:p w:rsidR="00EE136C" w:rsidRPr="00A91314" w:rsidRDefault="00EE136C" w:rsidP="009B242F">
            <w:pPr>
              <w:jc w:val="right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أ- منطقة الاستقرار: </w:t>
            </w:r>
          </w:p>
          <w:p w:rsidR="00EE136C" w:rsidRPr="00A91314" w:rsidRDefault="00EE136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ب- الأنواع الأساسية للأنشطة الإشعاعية: </w:t>
            </w:r>
          </w:p>
          <w:p w:rsidR="00EE136C" w:rsidRPr="00A91314" w:rsidRDefault="00EE136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- التحولات النووية التلقائية </w:t>
            </w:r>
            <w:r w:rsidRPr="00A91314">
              <w:rPr>
                <w:b/>
                <w:bCs/>
                <w:sz w:val="22"/>
                <w:szCs w:val="22"/>
                <w:rtl/>
              </w:rPr>
              <w:t>–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النشاط الإشعاعي:</w:t>
            </w:r>
          </w:p>
          <w:p w:rsidR="00EE136C" w:rsidRPr="00A91314" w:rsidRDefault="00EE136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2: قانون الانحفاظ </w:t>
            </w:r>
            <w:r w:rsidRPr="00A91314">
              <w:rPr>
                <w:b/>
                <w:bCs/>
                <w:sz w:val="22"/>
                <w:szCs w:val="22"/>
                <w:rtl/>
              </w:rPr>
              <w:t>–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قانون سودي </w:t>
            </w:r>
            <w:r w:rsidRPr="00A91314">
              <w:rPr>
                <w:b/>
                <w:bCs/>
                <w:sz w:val="22"/>
                <w:szCs w:val="22"/>
              </w:rPr>
              <w:t>Loi de Soddy</w:t>
            </w:r>
          </w:p>
          <w:p w:rsidR="00EE136C" w:rsidRPr="00A91314" w:rsidRDefault="00EE136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-2: الأنشطة الإشعاعية </w:t>
            </w:r>
            <w:r w:rsidRPr="00A91314">
              <w:rPr>
                <w:b/>
                <w:bCs/>
                <w:position w:val="-6"/>
                <w:sz w:val="22"/>
                <w:szCs w:val="22"/>
              </w:rPr>
              <w:object w:dxaOrig="240" w:dyaOrig="220">
                <v:shape id="_x0000_i1027" type="#_x0000_t75" style="width:12pt;height:11.25pt" o:ole="">
                  <v:imagedata r:id="rId9" o:title=""/>
                </v:shape>
                <o:OLEObject Type="Embed" ProgID="Equation.DSMT4" ShapeID="_x0000_i1027" DrawAspect="Content" ObjectID="_1474448125" r:id="rId10"/>
              </w:objec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و </w:t>
            </w:r>
            <w:r w:rsidRPr="00A91314">
              <w:rPr>
                <w:b/>
                <w:bCs/>
                <w:position w:val="-10"/>
                <w:sz w:val="22"/>
                <w:szCs w:val="22"/>
              </w:rPr>
              <w:object w:dxaOrig="240" w:dyaOrig="320">
                <v:shape id="_x0000_i1028" type="#_x0000_t75" style="width:12pt;height:15.75pt" o:ole="">
                  <v:imagedata r:id="rId11" o:title=""/>
                </v:shape>
                <o:OLEObject Type="Embed" ProgID="Equation.DSMT4" ShapeID="_x0000_i1028" DrawAspect="Content" ObjectID="_1474448126" r:id="rId12"/>
              </w:objec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و </w:t>
            </w:r>
            <w:r w:rsidRPr="00A91314">
              <w:rPr>
                <w:b/>
                <w:bCs/>
                <w:position w:val="-10"/>
                <w:sz w:val="22"/>
                <w:szCs w:val="22"/>
              </w:rPr>
              <w:object w:dxaOrig="200" w:dyaOrig="260">
                <v:shape id="_x0000_i1029" type="#_x0000_t75" style="width:9.75pt;height:12.75pt" o:ole="">
                  <v:imagedata r:id="rId13" o:title=""/>
                </v:shape>
                <o:OLEObject Type="Embed" ProgID="Equation.DSMT4" ShapeID="_x0000_i1029" DrawAspect="Content" ObjectID="_1474448127" r:id="rId14"/>
              </w:objec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.</w:t>
            </w:r>
          </w:p>
          <w:p w:rsidR="00EE136C" w:rsidRPr="00A91314" w:rsidRDefault="00EE136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أ- النشاط الإشعاعي </w:t>
            </w:r>
            <w:r w:rsidRPr="00A91314">
              <w:rPr>
                <w:b/>
                <w:bCs/>
                <w:position w:val="-6"/>
                <w:sz w:val="22"/>
                <w:szCs w:val="22"/>
              </w:rPr>
              <w:object w:dxaOrig="240" w:dyaOrig="220">
                <v:shape id="_x0000_i1030" type="#_x0000_t75" style="width:12pt;height:11.25pt" o:ole="">
                  <v:imagedata r:id="rId15" o:title=""/>
                </v:shape>
                <o:OLEObject Type="Embed" ProgID="Equation.DSMT4" ShapeID="_x0000_i1030" DrawAspect="Content" ObjectID="_1474448128" r:id="rId16"/>
              </w:objec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:  </w:t>
            </w:r>
          </w:p>
          <w:p w:rsidR="00EE136C" w:rsidRPr="00A91314" w:rsidRDefault="00EE136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ب-النشاط الإشعاعي </w:t>
            </w:r>
            <w:r w:rsidRPr="00A91314">
              <w:rPr>
                <w:b/>
                <w:bCs/>
                <w:position w:val="-10"/>
                <w:sz w:val="22"/>
                <w:szCs w:val="22"/>
              </w:rPr>
              <w:object w:dxaOrig="340" w:dyaOrig="360">
                <v:shape id="_x0000_i1031" type="#_x0000_t75" style="width:17.25pt;height:18pt" o:ole="">
                  <v:imagedata r:id="rId17" o:title=""/>
                </v:shape>
                <o:OLEObject Type="Embed" ProgID="Equation.DSMT4" ShapeID="_x0000_i1031" DrawAspect="Content" ObjectID="_1474448129" r:id="rId18"/>
              </w:objec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:  </w:t>
            </w:r>
          </w:p>
          <w:p w:rsidR="00EE136C" w:rsidRPr="00A91314" w:rsidRDefault="00EE136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ج-النشاط الإشعاعي </w:t>
            </w:r>
            <w:r w:rsidRPr="00A91314">
              <w:rPr>
                <w:b/>
                <w:bCs/>
                <w:position w:val="-10"/>
                <w:sz w:val="22"/>
                <w:szCs w:val="22"/>
              </w:rPr>
              <w:object w:dxaOrig="340" w:dyaOrig="360">
                <v:shape id="_x0000_i1032" type="#_x0000_t75" style="width:17.25pt;height:18pt" o:ole="">
                  <v:imagedata r:id="rId19" o:title=""/>
                </v:shape>
                <o:OLEObject Type="Embed" ProgID="Equation.DSMT4" ShapeID="_x0000_i1032" DrawAspect="Content" ObjectID="_1474448130" r:id="rId20"/>
              </w:objec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: </w:t>
            </w:r>
          </w:p>
          <w:p w:rsidR="00EE136C" w:rsidRPr="00A91314" w:rsidRDefault="00EE136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د- النشاط الإشعاعي </w:t>
            </w:r>
            <w:r w:rsidRPr="00A91314">
              <w:rPr>
                <w:b/>
                <w:bCs/>
                <w:position w:val="-10"/>
                <w:sz w:val="22"/>
                <w:szCs w:val="22"/>
              </w:rPr>
              <w:object w:dxaOrig="200" w:dyaOrig="260">
                <v:shape id="_x0000_i1033" type="#_x0000_t75" style="width:9.75pt;height:12.75pt" o:ole="">
                  <v:imagedata r:id="rId21" o:title=""/>
                </v:shape>
                <o:OLEObject Type="Embed" ProgID="Equation.DSMT4" ShapeID="_x0000_i1033" DrawAspect="Content" ObjectID="_1474448131" r:id="rId22"/>
              </w:objec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: </w:t>
            </w:r>
          </w:p>
          <w:p w:rsidR="00EE136C" w:rsidRPr="00A91314" w:rsidRDefault="00EE136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4-2: الفصيلة المشعة:</w:t>
            </w:r>
            <w:r w:rsidRPr="00A91314">
              <w:rPr>
                <w:b/>
                <w:bCs/>
                <w:sz w:val="22"/>
                <w:szCs w:val="22"/>
              </w:rPr>
              <w:t xml:space="preserve">Famille radioactive </w:t>
            </w:r>
          </w:p>
          <w:p w:rsidR="00EE136C" w:rsidRPr="00A91314" w:rsidRDefault="00EE136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3- التناقص الإشعاعي:</w:t>
            </w:r>
          </w:p>
          <w:p w:rsidR="00EE136C" w:rsidRPr="00A91314" w:rsidRDefault="00EE136C" w:rsidP="009B242F">
            <w:pPr>
              <w:bidi/>
              <w:rPr>
                <w:b/>
                <w:bCs/>
                <w:rtl/>
                <w:lang w:bidi="ar-MA"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3: الصبغة العشوائية للنشاط الإشعاعي:</w:t>
            </w:r>
          </w:p>
          <w:p w:rsidR="00EE136C" w:rsidRPr="00A91314" w:rsidRDefault="00EE136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-3: قانون التناقص الإشعاعي: </w:t>
            </w:r>
          </w:p>
          <w:p w:rsidR="00EE136C" w:rsidRPr="00A91314" w:rsidRDefault="00EE136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3-3: ثابتة الزمن- عمر النصف.</w:t>
            </w:r>
          </w:p>
          <w:p w:rsidR="00EE136C" w:rsidRPr="00A91314" w:rsidRDefault="00EE136C" w:rsidP="009B242F">
            <w:pPr>
              <w:bidi/>
              <w:rPr>
                <w:b/>
                <w:bCs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أ- ثابتة الزمن </w:t>
            </w:r>
          </w:p>
          <w:p w:rsidR="00EE136C" w:rsidRPr="00A91314" w:rsidRDefault="00EE136C" w:rsidP="009B242F">
            <w:pPr>
              <w:bidi/>
              <w:rPr>
                <w:b/>
                <w:bCs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ب- عمر النصف </w:t>
            </w:r>
            <w:r w:rsidRPr="00A91314">
              <w:rPr>
                <w:b/>
                <w:bCs/>
                <w:position w:val="-22"/>
                <w:sz w:val="22"/>
                <w:szCs w:val="22"/>
              </w:rPr>
              <w:object w:dxaOrig="300" w:dyaOrig="460">
                <v:shape id="_x0000_i1034" type="#_x0000_t75" style="width:15pt;height:23.25pt" o:ole="">
                  <v:imagedata r:id="rId23" o:title=""/>
                </v:shape>
                <o:OLEObject Type="Embed" ProgID="Equation.DSMT4" ShapeID="_x0000_i1034" DrawAspect="Content" ObjectID="_1474448132" r:id="rId24"/>
              </w:objec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لنويدة مشعة. </w:t>
            </w:r>
          </w:p>
          <w:p w:rsidR="00EE136C" w:rsidRPr="00A91314" w:rsidRDefault="00EE136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4-3: نشاط عينة مشعة:</w:t>
            </w:r>
            <w:r w:rsidRPr="00A91314">
              <w:rPr>
                <w:b/>
                <w:bCs/>
                <w:sz w:val="22"/>
                <w:szCs w:val="22"/>
              </w:rPr>
              <w:t xml:space="preserve">Activité </w:t>
            </w:r>
          </w:p>
          <w:p w:rsidR="00EE136C" w:rsidRPr="00A91314" w:rsidRDefault="00EE136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4- التأريخ بالنشاط الإشعاعي:</w:t>
            </w:r>
          </w:p>
          <w:p w:rsidR="00EE136C" w:rsidRPr="00A91314" w:rsidRDefault="00EE136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4: التأريخ بالكربربون </w:t>
            </w:r>
            <w:r w:rsidRPr="00A91314">
              <w:rPr>
                <w:b/>
                <w:bCs/>
                <w:sz w:val="22"/>
                <w:szCs w:val="22"/>
              </w:rPr>
              <w:t>(14)</w:t>
            </w:r>
          </w:p>
          <w:p w:rsidR="003B51C3" w:rsidRPr="00A91314" w:rsidRDefault="00EE136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4: التأريخ بطرق أخرى.</w:t>
            </w:r>
          </w:p>
        </w:tc>
        <w:tc>
          <w:tcPr>
            <w:tcW w:w="425" w:type="dxa"/>
          </w:tcPr>
          <w:p w:rsidR="003B51C3" w:rsidRPr="00A91314" w:rsidRDefault="003B51C3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  <w:vAlign w:val="center"/>
          </w:tcPr>
          <w:p w:rsidR="003B51C3" w:rsidRPr="00A91314" w:rsidRDefault="006B5428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>3</w:t>
            </w:r>
            <w:r w:rsidR="008D0565" w:rsidRPr="00A91314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 xml:space="preserve"> ساعات</w:t>
            </w:r>
          </w:p>
        </w:tc>
        <w:tc>
          <w:tcPr>
            <w:tcW w:w="2364" w:type="dxa"/>
            <w:gridSpan w:val="4"/>
            <w:shd w:val="clear" w:color="auto" w:fill="auto"/>
            <w:vAlign w:val="center"/>
          </w:tcPr>
          <w:p w:rsidR="003B51C3" w:rsidRPr="00A91314" w:rsidRDefault="003B51C3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1183" w:type="dxa"/>
            <w:shd w:val="clear" w:color="auto" w:fill="auto"/>
            <w:vAlign w:val="center"/>
          </w:tcPr>
          <w:p w:rsidR="003B51C3" w:rsidRPr="00A91314" w:rsidRDefault="003B51C3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6B5428" w:rsidRPr="00A91314" w:rsidTr="009B242F">
        <w:trPr>
          <w:cantSplit/>
          <w:trHeight w:val="493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6B5428" w:rsidRPr="00A91314" w:rsidRDefault="006B5428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6B5428" w:rsidRPr="00A91314" w:rsidRDefault="006B5428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تمارين الدرس</w:t>
            </w:r>
          </w:p>
        </w:tc>
        <w:tc>
          <w:tcPr>
            <w:tcW w:w="425" w:type="dxa"/>
          </w:tcPr>
          <w:p w:rsidR="006B5428" w:rsidRPr="00A91314" w:rsidRDefault="006B5428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  <w:vAlign w:val="center"/>
          </w:tcPr>
          <w:p w:rsidR="006B5428" w:rsidRPr="00A91314" w:rsidRDefault="006B5428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>ساعة</w:t>
            </w:r>
          </w:p>
        </w:tc>
        <w:tc>
          <w:tcPr>
            <w:tcW w:w="3547" w:type="dxa"/>
            <w:gridSpan w:val="5"/>
            <w:shd w:val="clear" w:color="auto" w:fill="auto"/>
            <w:vAlign w:val="center"/>
          </w:tcPr>
          <w:p w:rsidR="006B5428" w:rsidRPr="00A91314" w:rsidRDefault="006B5428" w:rsidP="009B242F">
            <w:pPr>
              <w:bidi/>
              <w:jc w:val="center"/>
              <w:rPr>
                <w:rFonts w:cs="Simplified Arabic"/>
                <w:b/>
                <w:bCs/>
                <w:strike/>
                <w:rtl/>
                <w:lang w:bidi="ar-MA"/>
              </w:rPr>
            </w:pPr>
          </w:p>
        </w:tc>
      </w:tr>
      <w:tr w:rsidR="003B51C3" w:rsidRPr="00A91314" w:rsidTr="009B242F">
        <w:trPr>
          <w:cantSplit/>
          <w:trHeight w:val="324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</w:tcPr>
          <w:p w:rsidR="0097255B" w:rsidRPr="00A91314" w:rsidRDefault="006B5428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 xml:space="preserve">ملاحظات </w:t>
            </w:r>
          </w:p>
          <w:p w:rsidR="005B2BC3" w:rsidRPr="00A91314" w:rsidRDefault="005B2BC3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</w:tr>
      <w:tr w:rsidR="003B51C3" w:rsidRPr="00A91314" w:rsidTr="009B242F">
        <w:trPr>
          <w:cantSplit/>
          <w:trHeight w:val="324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847" w:type="dxa"/>
            <w:gridSpan w:val="3"/>
          </w:tcPr>
          <w:p w:rsidR="003B51C3" w:rsidRPr="00A91314" w:rsidRDefault="003B51C3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5ف</w:t>
            </w:r>
          </w:p>
        </w:tc>
        <w:tc>
          <w:tcPr>
            <w:tcW w:w="9238" w:type="dxa"/>
            <w:gridSpan w:val="12"/>
            <w:shd w:val="clear" w:color="auto" w:fill="EEECE1" w:themeFill="background2"/>
          </w:tcPr>
          <w:p w:rsidR="003B51C3" w:rsidRPr="00A91314" w:rsidRDefault="002A1244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 xml:space="preserve">النوى </w:t>
            </w:r>
            <w:r w:rsidRPr="00A91314"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  <w:t>–</w:t>
            </w: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 xml:space="preserve"> الكتلة و الطاقة </w:t>
            </w:r>
            <w:r w:rsidRPr="00A91314"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  <w:t>–</w:t>
            </w: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 xml:space="preserve"> </w:t>
            </w:r>
            <w:r w:rsidRPr="00A91314"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  <w:t>Noyau – masse et énergie</w:t>
            </w:r>
          </w:p>
        </w:tc>
      </w:tr>
      <w:tr w:rsidR="008443C4" w:rsidRPr="00A91314" w:rsidTr="009B242F">
        <w:trPr>
          <w:cantSplit/>
          <w:trHeight w:val="420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8443C4" w:rsidRPr="00A91314" w:rsidRDefault="008443C4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8443C4" w:rsidRPr="00A91314" w:rsidRDefault="008443C4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 التكافؤ " كتلة </w:t>
            </w:r>
            <w:r w:rsidRPr="00A91314">
              <w:rPr>
                <w:b/>
                <w:bCs/>
                <w:sz w:val="22"/>
                <w:szCs w:val="22"/>
                <w:rtl/>
              </w:rPr>
              <w:t>–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طاقة":</w:t>
            </w:r>
          </w:p>
          <w:p w:rsidR="008443C4" w:rsidRPr="00A91314" w:rsidRDefault="008443C4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1:علاقة أينشتاين.</w:t>
            </w:r>
          </w:p>
          <w:p w:rsidR="008443C4" w:rsidRPr="00A91314" w:rsidRDefault="008443C4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1: وحدات الكتلة و الطاقة :</w:t>
            </w:r>
          </w:p>
          <w:p w:rsidR="008443C4" w:rsidRPr="00A91314" w:rsidRDefault="008443C4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أ- وحدة الكتلة الذرية </w:t>
            </w:r>
            <w:r w:rsidRPr="00A91314">
              <w:rPr>
                <w:b/>
                <w:bCs/>
                <w:position w:val="-14"/>
                <w:sz w:val="22"/>
                <w:szCs w:val="22"/>
              </w:rPr>
              <w:object w:dxaOrig="760" w:dyaOrig="400">
                <v:shape id="_x0000_i1035" type="#_x0000_t75" style="width:38.25pt;height:20.25pt" o:ole="">
                  <v:imagedata r:id="rId25" o:title=""/>
                </v:shape>
                <o:OLEObject Type="Embed" ProgID="Equation.DSMT4" ShapeID="_x0000_i1035" DrawAspect="Content" ObjectID="_1474448133" r:id="rId26"/>
              </w:object>
            </w:r>
          </w:p>
          <w:p w:rsidR="008443C4" w:rsidRPr="00A91314" w:rsidRDefault="008443C4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ب- وحدة الطاقة : الإلكترون- فولط. </w:t>
            </w:r>
          </w:p>
          <w:p w:rsidR="008443C4" w:rsidRPr="00A91314" w:rsidRDefault="008443C4" w:rsidP="009B242F">
            <w:pPr>
              <w:bidi/>
              <w:rPr>
                <w:b/>
                <w:bCs/>
                <w:rtl/>
                <w:lang w:bidi="ar-MA"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ج- الطاقة المكافئة لوحدة الكتلة الذرية:</w:t>
            </w:r>
            <w:r w:rsidRPr="00A91314">
              <w:rPr>
                <w:b/>
                <w:bCs/>
                <w:sz w:val="22"/>
                <w:szCs w:val="22"/>
              </w:rPr>
              <w:t xml:space="preserve"> </w:t>
            </w:r>
          </w:p>
          <w:p w:rsidR="008443C4" w:rsidRPr="00A91314" w:rsidRDefault="008443C4" w:rsidP="009B242F">
            <w:pPr>
              <w:bidi/>
              <w:rPr>
                <w:b/>
                <w:bCs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 طاقة الربط</w:t>
            </w:r>
            <w:r w:rsidRPr="00A91314">
              <w:rPr>
                <w:b/>
                <w:bCs/>
                <w:sz w:val="22"/>
                <w:szCs w:val="22"/>
              </w:rPr>
              <w:t xml:space="preserve"> 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- </w:t>
            </w:r>
            <w:r w:rsidRPr="00A91314">
              <w:rPr>
                <w:b/>
                <w:bCs/>
                <w:sz w:val="22"/>
                <w:szCs w:val="22"/>
              </w:rPr>
              <w:t>Energie de liaison</w:t>
            </w:r>
          </w:p>
          <w:p w:rsidR="008443C4" w:rsidRPr="00A91314" w:rsidRDefault="008443C4" w:rsidP="009B242F">
            <w:pPr>
              <w:bidi/>
              <w:rPr>
                <w:b/>
                <w:bCs/>
                <w:color w:val="FF0000"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2: النقص الكتلي- </w:t>
            </w:r>
            <w:r w:rsidRPr="00A91314">
              <w:rPr>
                <w:b/>
                <w:bCs/>
                <w:sz w:val="22"/>
                <w:szCs w:val="22"/>
              </w:rPr>
              <w:t>Défaut de masse</w:t>
            </w:r>
          </w:p>
          <w:p w:rsidR="008443C4" w:rsidRPr="00A91314" w:rsidRDefault="008443C4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2: طاقة الربط</w:t>
            </w:r>
            <w:r w:rsidRPr="00A91314">
              <w:rPr>
                <w:b/>
                <w:bCs/>
                <w:sz w:val="22"/>
                <w:szCs w:val="22"/>
              </w:rPr>
              <w:t>..</w:t>
            </w:r>
          </w:p>
          <w:p w:rsidR="008443C4" w:rsidRPr="00A91314" w:rsidRDefault="008443C4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3-2: طاقة الربط بالنسبة لنوية </w:t>
            </w:r>
            <w:r w:rsidRPr="00A91314">
              <w:rPr>
                <w:b/>
                <w:bCs/>
                <w:sz w:val="22"/>
                <w:szCs w:val="22"/>
                <w:rtl/>
              </w:rPr>
              <w:t>–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r w:rsidRPr="00A91314">
              <w:rPr>
                <w:b/>
                <w:bCs/>
                <w:sz w:val="22"/>
                <w:szCs w:val="22"/>
              </w:rPr>
              <w:t>Energie de liaison par nucléon</w:t>
            </w:r>
          </w:p>
          <w:p w:rsidR="008443C4" w:rsidRPr="00A91314" w:rsidRDefault="008443C4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4-2: منحنى أستون </w:t>
            </w:r>
            <w:r w:rsidRPr="00A91314">
              <w:rPr>
                <w:b/>
                <w:bCs/>
                <w:sz w:val="22"/>
                <w:szCs w:val="22"/>
                <w:rtl/>
              </w:rPr>
              <w:t>–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r w:rsidRPr="00A91314">
              <w:rPr>
                <w:b/>
                <w:bCs/>
                <w:sz w:val="22"/>
                <w:szCs w:val="22"/>
              </w:rPr>
              <w:t xml:space="preserve">Diagramme d’Aston </w:t>
            </w:r>
          </w:p>
          <w:p w:rsidR="008443C4" w:rsidRPr="00A91314" w:rsidRDefault="008443C4" w:rsidP="009B242F">
            <w:pPr>
              <w:bidi/>
              <w:rPr>
                <w:b/>
                <w:bCs/>
                <w:rtl/>
              </w:rPr>
            </w:pPr>
          </w:p>
        </w:tc>
        <w:tc>
          <w:tcPr>
            <w:tcW w:w="425" w:type="dxa"/>
          </w:tcPr>
          <w:p w:rsidR="008443C4" w:rsidRPr="00A91314" w:rsidRDefault="008443C4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  <w:vAlign w:val="center"/>
          </w:tcPr>
          <w:p w:rsidR="008443C4" w:rsidRPr="00A91314" w:rsidRDefault="008443C4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:rsidR="008443C4" w:rsidRPr="00A91314" w:rsidRDefault="008443C4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2414" w:type="dxa"/>
            <w:gridSpan w:val="4"/>
            <w:shd w:val="clear" w:color="auto" w:fill="auto"/>
            <w:vAlign w:val="center"/>
          </w:tcPr>
          <w:p w:rsidR="008443C4" w:rsidRPr="00A91314" w:rsidRDefault="008443C4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A91314" w:rsidTr="009B242F">
        <w:trPr>
          <w:cantSplit/>
          <w:trHeight w:val="420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2A1244" w:rsidRPr="00A91314" w:rsidRDefault="002A1244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3- الإنشطار و الإندماج النوويان :</w:t>
            </w:r>
          </w:p>
          <w:p w:rsidR="002A1244" w:rsidRPr="00A91314" w:rsidRDefault="002A1244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3: الإنشطار النووي </w:t>
            </w:r>
            <w:r w:rsidRPr="00A91314">
              <w:rPr>
                <w:b/>
                <w:bCs/>
                <w:sz w:val="22"/>
                <w:szCs w:val="22"/>
                <w:rtl/>
              </w:rPr>
              <w:t>–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r w:rsidRPr="00A91314">
              <w:rPr>
                <w:b/>
                <w:bCs/>
                <w:sz w:val="22"/>
                <w:szCs w:val="22"/>
              </w:rPr>
              <w:t xml:space="preserve">Fission </w:t>
            </w:r>
          </w:p>
          <w:p w:rsidR="002A1244" w:rsidRPr="00A91314" w:rsidRDefault="002A1244" w:rsidP="009B242F">
            <w:pPr>
              <w:bidi/>
              <w:rPr>
                <w:b/>
                <w:bCs/>
                <w:color w:val="FF0000"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-3: الإندماج النووي- </w:t>
            </w:r>
            <w:r w:rsidRPr="00A91314">
              <w:rPr>
                <w:b/>
                <w:bCs/>
                <w:sz w:val="22"/>
                <w:szCs w:val="22"/>
              </w:rPr>
              <w:t>« Fusion »</w:t>
            </w:r>
            <w:r w:rsidRPr="00A91314">
              <w:rPr>
                <w:rFonts w:hint="cs"/>
                <w:b/>
                <w:bCs/>
                <w:color w:val="FF0000"/>
                <w:sz w:val="22"/>
                <w:szCs w:val="22"/>
                <w:rtl/>
              </w:rPr>
              <w:t xml:space="preserve"> </w:t>
            </w:r>
          </w:p>
          <w:p w:rsidR="002A1244" w:rsidRPr="00A91314" w:rsidRDefault="002A1244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4- الحصيلة ، الكتلة و الطاقة لتفاعل نووي:</w:t>
            </w:r>
          </w:p>
          <w:p w:rsidR="002A1244" w:rsidRPr="00A91314" w:rsidRDefault="002A1244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4: الحالة العامة:</w:t>
            </w:r>
          </w:p>
          <w:p w:rsidR="002A1244" w:rsidRPr="00A91314" w:rsidRDefault="002A1244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4: التحولات التلقائية العامة</w:t>
            </w:r>
          </w:p>
          <w:p w:rsidR="002A1244" w:rsidRPr="00A91314" w:rsidRDefault="002A1244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3-4: التحولات النووية المحرضة: </w:t>
            </w:r>
          </w:p>
          <w:p w:rsidR="003B51C3" w:rsidRPr="00A91314" w:rsidRDefault="002A1244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5- استعمالات الطاقة النووية: </w:t>
            </w:r>
          </w:p>
        </w:tc>
        <w:tc>
          <w:tcPr>
            <w:tcW w:w="425" w:type="dxa"/>
          </w:tcPr>
          <w:p w:rsidR="003B51C3" w:rsidRPr="00A91314" w:rsidRDefault="003B51C3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  <w:vAlign w:val="center"/>
          </w:tcPr>
          <w:p w:rsidR="003B51C3" w:rsidRPr="00A91314" w:rsidRDefault="006B5428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>8</w:t>
            </w:r>
          </w:p>
          <w:p w:rsidR="003B51C3" w:rsidRPr="00A91314" w:rsidRDefault="003B51C3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Tahoma" w:hAnsi="Tahoma" w:cs="Simplified Arabic" w:hint="cs"/>
                <w:b/>
                <w:bCs/>
                <w:sz w:val="28"/>
                <w:szCs w:val="28"/>
                <w:rtl/>
                <w:lang w:val="en-US" w:bidi="ar-MA"/>
              </w:rPr>
              <w:t>ساعات</w:t>
            </w:r>
          </w:p>
        </w:tc>
        <w:tc>
          <w:tcPr>
            <w:tcW w:w="1133" w:type="dxa"/>
            <w:shd w:val="clear" w:color="auto" w:fill="auto"/>
            <w:vAlign w:val="center"/>
          </w:tcPr>
          <w:p w:rsidR="003B51C3" w:rsidRPr="00A91314" w:rsidRDefault="003B51C3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2414" w:type="dxa"/>
            <w:gridSpan w:val="4"/>
            <w:shd w:val="clear" w:color="auto" w:fill="auto"/>
            <w:vAlign w:val="center"/>
          </w:tcPr>
          <w:p w:rsidR="003B51C3" w:rsidRPr="00A91314" w:rsidRDefault="003B51C3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6B5428" w:rsidRPr="00A91314" w:rsidTr="009B242F">
        <w:trPr>
          <w:cantSplit/>
          <w:trHeight w:val="420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6B5428" w:rsidRPr="00A91314" w:rsidRDefault="006B5428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6B5428" w:rsidRPr="00A91314" w:rsidRDefault="006B5428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تمارين الدرس</w:t>
            </w:r>
          </w:p>
        </w:tc>
        <w:tc>
          <w:tcPr>
            <w:tcW w:w="425" w:type="dxa"/>
          </w:tcPr>
          <w:p w:rsidR="006B5428" w:rsidRPr="00A91314" w:rsidRDefault="006B5428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  <w:vAlign w:val="center"/>
          </w:tcPr>
          <w:p w:rsidR="006B5428" w:rsidRPr="00A91314" w:rsidRDefault="006B5428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t>ساعتين</w:t>
            </w:r>
          </w:p>
        </w:tc>
        <w:tc>
          <w:tcPr>
            <w:tcW w:w="3547" w:type="dxa"/>
            <w:gridSpan w:val="5"/>
            <w:shd w:val="clear" w:color="auto" w:fill="auto"/>
            <w:vAlign w:val="center"/>
          </w:tcPr>
          <w:p w:rsidR="006B5428" w:rsidRPr="00A91314" w:rsidRDefault="006B5428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A91314" w:rsidTr="009B242F">
        <w:trPr>
          <w:cantSplit/>
          <w:trHeight w:val="375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</w:tcPr>
          <w:p w:rsidR="003B51C3" w:rsidRPr="00A91314" w:rsidRDefault="006B5428" w:rsidP="009B242F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ملاحظات</w:t>
            </w:r>
          </w:p>
          <w:p w:rsidR="006B5428" w:rsidRPr="00A91314" w:rsidRDefault="006B5428" w:rsidP="009B242F">
            <w:pPr>
              <w:bidi/>
              <w:rPr>
                <w:rFonts w:ascii="Andalus" w:hAnsi="Andalus" w:cs="Andalus"/>
                <w:b/>
                <w:bCs/>
                <w:sz w:val="20"/>
                <w:szCs w:val="20"/>
                <w:rtl/>
                <w:lang w:val="en-US" w:bidi="ar-MA"/>
              </w:rPr>
            </w:pPr>
          </w:p>
        </w:tc>
      </w:tr>
      <w:tr w:rsidR="003B51C3" w:rsidRPr="00A91314" w:rsidTr="009B242F">
        <w:trPr>
          <w:cantSplit/>
          <w:trHeight w:val="375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847" w:type="dxa"/>
            <w:gridSpan w:val="3"/>
          </w:tcPr>
          <w:p w:rsidR="003B51C3" w:rsidRPr="00A91314" w:rsidRDefault="003B51C3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6ف</w:t>
            </w:r>
          </w:p>
        </w:tc>
        <w:tc>
          <w:tcPr>
            <w:tcW w:w="9238" w:type="dxa"/>
            <w:gridSpan w:val="12"/>
            <w:shd w:val="clear" w:color="auto" w:fill="EEECE1" w:themeFill="background2"/>
          </w:tcPr>
          <w:p w:rsidR="003B51C3" w:rsidRPr="00A91314" w:rsidRDefault="00760C8B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ثنائي القطب </w:t>
            </w:r>
            <w:r w:rsidRPr="00A91314">
              <w:rPr>
                <w:rFonts w:ascii="Andalus" w:hAnsi="Andalus" w:cs="Andalus"/>
                <w:b/>
                <w:bCs/>
                <w:sz w:val="28"/>
                <w:szCs w:val="28"/>
                <w:lang w:val="en-US" w:bidi="ar-MA"/>
              </w:rPr>
              <w:t>R-C</w:t>
            </w: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 </w:t>
            </w:r>
            <w:r w:rsidRPr="00A91314">
              <w:rPr>
                <w:rFonts w:ascii="Andalus" w:hAnsi="Andalus" w:cs="Andalus"/>
                <w:b/>
                <w:bCs/>
                <w:sz w:val="28"/>
                <w:szCs w:val="28"/>
                <w:lang w:val="en-US" w:bidi="ar-MA"/>
              </w:rPr>
              <w:t xml:space="preserve">Le dipôle </w:t>
            </w:r>
          </w:p>
        </w:tc>
      </w:tr>
      <w:tr w:rsidR="003B51C3" w:rsidRPr="00A91314" w:rsidTr="009B242F">
        <w:trPr>
          <w:cantSplit/>
          <w:trHeight w:val="3675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</w:tcPr>
          <w:p w:rsidR="00760C8B" w:rsidRPr="00A91314" w:rsidRDefault="00760C8B" w:rsidP="009B242F">
            <w:pPr>
              <w:bidi/>
              <w:rPr>
                <w:b/>
                <w:bCs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 المكثف </w:t>
            </w:r>
            <w:r w:rsidRPr="00A91314">
              <w:rPr>
                <w:b/>
                <w:bCs/>
                <w:sz w:val="22"/>
                <w:szCs w:val="22"/>
                <w:rtl/>
              </w:rPr>
              <w:t>–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r w:rsidRPr="00A91314">
              <w:rPr>
                <w:b/>
                <w:bCs/>
                <w:sz w:val="22"/>
                <w:szCs w:val="22"/>
              </w:rPr>
              <w:t>Le condensateur</w:t>
            </w:r>
          </w:p>
          <w:p w:rsidR="00760C8B" w:rsidRPr="00A91314" w:rsidRDefault="00760C8B" w:rsidP="009B242F">
            <w:pPr>
              <w:bidi/>
              <w:rPr>
                <w:b/>
                <w:bCs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1: تعريف: </w:t>
            </w:r>
          </w:p>
          <w:p w:rsidR="00760C8B" w:rsidRPr="00A91314" w:rsidRDefault="00760C8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1: العلاقة بين الشحنة و شدة التيار.</w:t>
            </w:r>
          </w:p>
          <w:p w:rsidR="00760C8B" w:rsidRPr="00A91314" w:rsidRDefault="00760C8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3-1: العلاقة بين الشحنة و التوتر :" السعة </w:t>
            </w:r>
            <w:r w:rsidRPr="00A91314">
              <w:rPr>
                <w:b/>
                <w:bCs/>
                <w:sz w:val="22"/>
                <w:szCs w:val="22"/>
                <w:rtl/>
              </w:rPr>
              <w:t>–</w:t>
            </w:r>
            <w:r w:rsidRPr="00A91314">
              <w:rPr>
                <w:b/>
                <w:bCs/>
                <w:sz w:val="22"/>
                <w:szCs w:val="22"/>
              </w:rPr>
              <w:t>La capacité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"</w:t>
            </w:r>
          </w:p>
          <w:p w:rsidR="00760C8B" w:rsidRPr="00A91314" w:rsidRDefault="00760C8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 تجميع المكثفات:</w:t>
            </w:r>
          </w:p>
          <w:p w:rsidR="00760C8B" w:rsidRPr="00A91314" w:rsidRDefault="00760C8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2: التجميع على التوازي:</w:t>
            </w:r>
          </w:p>
          <w:p w:rsidR="00760C8B" w:rsidRPr="00A91314" w:rsidRDefault="00760C8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-2:التجميع على التوالي: </w:t>
            </w:r>
          </w:p>
          <w:p w:rsidR="00760C8B" w:rsidRPr="00A91314" w:rsidRDefault="00760C8B" w:rsidP="009B242F">
            <w:pPr>
              <w:bidi/>
              <w:rPr>
                <w:b/>
                <w:bCs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3- استجابة ثنائي القطب </w:t>
            </w:r>
            <w:r w:rsidRPr="00A91314">
              <w:rPr>
                <w:b/>
                <w:bCs/>
                <w:sz w:val="22"/>
                <w:szCs w:val="22"/>
              </w:rPr>
              <w:t>RC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لرتبة توتر.  </w:t>
            </w:r>
          </w:p>
          <w:p w:rsidR="00760C8B" w:rsidRPr="00A91314" w:rsidRDefault="00760C8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3: استجابة ثنائي القطب </w:t>
            </w:r>
            <w:r w:rsidRPr="00A91314">
              <w:rPr>
                <w:b/>
                <w:bCs/>
                <w:sz w:val="22"/>
                <w:szCs w:val="22"/>
              </w:rPr>
              <w:t>RC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لرتبة صاعدة للتوتر.</w:t>
            </w:r>
          </w:p>
          <w:p w:rsidR="00760C8B" w:rsidRPr="00A91314" w:rsidRDefault="00760C8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أ- المعادلة التفاضلية للدارة: </w:t>
            </w:r>
          </w:p>
          <w:p w:rsidR="00760C8B" w:rsidRPr="00A91314" w:rsidRDefault="00760C8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ب- حل المعادلة التفاضلية:</w:t>
            </w:r>
          </w:p>
          <w:p w:rsidR="00760C8B" w:rsidRPr="00A91314" w:rsidRDefault="00760C8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ج- ثابتة الزمن </w:t>
            </w:r>
            <w:r w:rsidRPr="00A91314">
              <w:rPr>
                <w:b/>
                <w:bCs/>
                <w:position w:val="-6"/>
                <w:sz w:val="22"/>
                <w:szCs w:val="22"/>
              </w:rPr>
              <w:object w:dxaOrig="800" w:dyaOrig="279">
                <v:shape id="_x0000_i1036" type="#_x0000_t75" style="width:39.75pt;height:14.25pt" o:ole="">
                  <v:imagedata r:id="rId27" o:title=""/>
                </v:shape>
                <o:OLEObject Type="Embed" ProgID="Equation.DSMT4" ShapeID="_x0000_i1036" DrawAspect="Content" ObjectID="_1474448134" r:id="rId28"/>
              </w:objec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:</w:t>
            </w:r>
          </w:p>
          <w:p w:rsidR="00760C8B" w:rsidRPr="00A91314" w:rsidRDefault="00760C8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د- تعبير شدة التيار الكهربائي المار في الدارة : </w:t>
            </w:r>
          </w:p>
          <w:p w:rsidR="00760C8B" w:rsidRPr="00A91314" w:rsidRDefault="00760C8B" w:rsidP="009B242F">
            <w:pPr>
              <w:bidi/>
              <w:rPr>
                <w:b/>
                <w:bCs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-3: استجابة ثنائي القطب </w:t>
            </w:r>
            <w:r w:rsidRPr="00A91314">
              <w:rPr>
                <w:b/>
                <w:bCs/>
                <w:sz w:val="22"/>
                <w:szCs w:val="22"/>
              </w:rPr>
              <w:t>RC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لرتبة نازلة للتوتر </w:t>
            </w:r>
          </w:p>
          <w:p w:rsidR="00760C8B" w:rsidRPr="00A91314" w:rsidRDefault="00760C8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أ- المعادلة التفاضلية:</w:t>
            </w:r>
          </w:p>
          <w:p w:rsidR="00760C8B" w:rsidRPr="00A91314" w:rsidRDefault="00760C8B" w:rsidP="009B242F">
            <w:pPr>
              <w:bidi/>
              <w:rPr>
                <w:b/>
                <w:bCs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ب- حل المعادلة التفاضلية:</w:t>
            </w:r>
          </w:p>
          <w:p w:rsidR="00760C8B" w:rsidRPr="00A91314" w:rsidRDefault="00760C8B" w:rsidP="009B242F">
            <w:pPr>
              <w:bidi/>
              <w:rPr>
                <w:b/>
                <w:bCs/>
                <w:rtl/>
                <w:lang w:bidi="ar-MA"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ج- تعبير شدة تيار التفريغ :</w:t>
            </w:r>
          </w:p>
          <w:p w:rsidR="00760C8B" w:rsidRPr="00A91314" w:rsidRDefault="00760C8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4- الطاقة المخزونة في المكثف </w:t>
            </w:r>
          </w:p>
          <w:p w:rsidR="00760C8B" w:rsidRPr="00A91314" w:rsidRDefault="00760C8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4: ابراز الطاقة المخزونة في المكثف</w:t>
            </w:r>
          </w:p>
          <w:p w:rsidR="003B51C3" w:rsidRPr="00A91314" w:rsidRDefault="00760C8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-4: تعبير الطاقة المخزونة في المكثف : </w:t>
            </w:r>
          </w:p>
        </w:tc>
        <w:tc>
          <w:tcPr>
            <w:tcW w:w="425" w:type="dxa"/>
          </w:tcPr>
          <w:p w:rsidR="003B51C3" w:rsidRPr="00A91314" w:rsidRDefault="003B51C3" w:rsidP="009B242F">
            <w:pPr>
              <w:bidi/>
              <w:rPr>
                <w:b/>
                <w:bCs/>
                <w:rtl/>
              </w:rPr>
            </w:pPr>
          </w:p>
        </w:tc>
        <w:tc>
          <w:tcPr>
            <w:tcW w:w="851" w:type="dxa"/>
            <w:gridSpan w:val="3"/>
            <w:vAlign w:val="center"/>
          </w:tcPr>
          <w:p w:rsidR="003B51C3" w:rsidRPr="00A91314" w:rsidRDefault="003B51C3" w:rsidP="009B242F">
            <w:pPr>
              <w:bidi/>
              <w:jc w:val="center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rtl/>
              </w:rPr>
              <w:t>4</w:t>
            </w:r>
          </w:p>
          <w:p w:rsidR="003B51C3" w:rsidRPr="00A91314" w:rsidRDefault="003B51C3" w:rsidP="009B242F">
            <w:pPr>
              <w:bidi/>
              <w:jc w:val="center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rtl/>
              </w:rPr>
              <w:t>ساعات</w:t>
            </w:r>
          </w:p>
        </w:tc>
        <w:tc>
          <w:tcPr>
            <w:tcW w:w="2349" w:type="dxa"/>
            <w:gridSpan w:val="3"/>
          </w:tcPr>
          <w:p w:rsidR="003B51C3" w:rsidRPr="00A91314" w:rsidRDefault="003B51C3" w:rsidP="009B242F">
            <w:pPr>
              <w:bidi/>
              <w:rPr>
                <w:b/>
                <w:bCs/>
                <w:rtl/>
              </w:rPr>
            </w:pPr>
          </w:p>
        </w:tc>
        <w:tc>
          <w:tcPr>
            <w:tcW w:w="1198" w:type="dxa"/>
            <w:gridSpan w:val="2"/>
          </w:tcPr>
          <w:p w:rsidR="003B51C3" w:rsidRPr="00A91314" w:rsidRDefault="003B51C3" w:rsidP="009B242F">
            <w:pPr>
              <w:bidi/>
              <w:rPr>
                <w:b/>
                <w:bCs/>
                <w:rtl/>
              </w:rPr>
            </w:pPr>
          </w:p>
        </w:tc>
      </w:tr>
      <w:tr w:rsidR="003B51C3" w:rsidRPr="00A91314" w:rsidTr="009B242F">
        <w:trPr>
          <w:cantSplit/>
          <w:trHeight w:val="396"/>
        </w:trPr>
        <w:tc>
          <w:tcPr>
            <w:tcW w:w="557" w:type="dxa"/>
            <w:gridSpan w:val="2"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3B51C3" w:rsidRPr="00A91314" w:rsidRDefault="003B51C3" w:rsidP="009B242F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تمارين الدرس                                                                            2 ساعات</w:t>
            </w:r>
          </w:p>
        </w:tc>
      </w:tr>
      <w:tr w:rsidR="008443C4" w:rsidRPr="00A91314" w:rsidTr="009B242F">
        <w:trPr>
          <w:cantSplit/>
          <w:trHeight w:val="396"/>
        </w:trPr>
        <w:tc>
          <w:tcPr>
            <w:tcW w:w="557" w:type="dxa"/>
            <w:gridSpan w:val="2"/>
            <w:shd w:val="clear" w:color="auto" w:fill="auto"/>
            <w:textDirection w:val="btLr"/>
            <w:vAlign w:val="center"/>
          </w:tcPr>
          <w:p w:rsidR="008443C4" w:rsidRPr="00A91314" w:rsidRDefault="008443C4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8443C4" w:rsidRPr="00A91314" w:rsidRDefault="008443C4" w:rsidP="009B242F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ملاحظات</w:t>
            </w:r>
          </w:p>
        </w:tc>
      </w:tr>
      <w:tr w:rsidR="003B51C3" w:rsidRPr="00A91314" w:rsidTr="009B242F">
        <w:trPr>
          <w:cantSplit/>
          <w:trHeight w:val="396"/>
        </w:trPr>
        <w:tc>
          <w:tcPr>
            <w:tcW w:w="557" w:type="dxa"/>
            <w:gridSpan w:val="2"/>
            <w:vMerge w:val="restart"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  <w:r w:rsidRPr="00A91314"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t>الكيمياء</w:t>
            </w:r>
          </w:p>
        </w:tc>
        <w:tc>
          <w:tcPr>
            <w:tcW w:w="975" w:type="dxa"/>
            <w:gridSpan w:val="5"/>
            <w:shd w:val="clear" w:color="auto" w:fill="auto"/>
          </w:tcPr>
          <w:p w:rsidR="003B51C3" w:rsidRPr="00A91314" w:rsidRDefault="003B51C3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3ك</w:t>
            </w:r>
          </w:p>
        </w:tc>
        <w:tc>
          <w:tcPr>
            <w:tcW w:w="9110" w:type="dxa"/>
            <w:gridSpan w:val="10"/>
            <w:shd w:val="clear" w:color="auto" w:fill="EEECE1" w:themeFill="background2"/>
          </w:tcPr>
          <w:p w:rsidR="003B51C3" w:rsidRPr="00A91314" w:rsidRDefault="003A4ACA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  <w:t>التحولات الكيميائية التي تحدث في منحيين</w:t>
            </w:r>
            <w:r w:rsidR="00F878DF"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   </w:t>
            </w:r>
            <w:r w:rsidR="00F878DF" w:rsidRPr="00A91314">
              <w:rPr>
                <w:rFonts w:ascii="Andalus" w:hAnsi="Andalus" w:cs="Andalus"/>
                <w:b/>
                <w:bCs/>
                <w:sz w:val="28"/>
                <w:szCs w:val="28"/>
                <w:lang w:val="en-US" w:bidi="ar-MA"/>
              </w:rPr>
              <w:t xml:space="preserve">  Trans. Ch. s'ef. dans les deux sens</w:t>
            </w:r>
          </w:p>
        </w:tc>
      </w:tr>
      <w:tr w:rsidR="003B51C3" w:rsidRPr="00A91314" w:rsidTr="009B242F">
        <w:trPr>
          <w:cantSplit/>
          <w:trHeight w:val="390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3A4ACA" w:rsidRPr="00A91314" w:rsidRDefault="003A4ACA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 التفاعلات حمض- قاعدة  (تذكير)</w:t>
            </w:r>
          </w:p>
          <w:p w:rsidR="003A4ACA" w:rsidRPr="00A91314" w:rsidRDefault="003A4ACA" w:rsidP="009B242F">
            <w:pPr>
              <w:bidi/>
              <w:rPr>
                <w:b/>
                <w:bCs/>
                <w:rtl/>
                <w:lang w:bidi="ar-MA"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1: المزدوجات حمض-قاعدة</w:t>
            </w:r>
          </w:p>
          <w:p w:rsidR="003A4ACA" w:rsidRPr="00A91314" w:rsidRDefault="003A4ACA" w:rsidP="009B242F">
            <w:pPr>
              <w:bidi/>
              <w:rPr>
                <w:b/>
                <w:bCs/>
                <w:rtl/>
                <w:lang w:bidi="ar-MA"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1:التفاعل حمض قاعدة:</w:t>
            </w:r>
            <w:r w:rsidRPr="00A91314">
              <w:rPr>
                <w:b/>
                <w:bCs/>
                <w:sz w:val="22"/>
                <w:szCs w:val="22"/>
              </w:rPr>
              <w:t xml:space="preserve"> </w:t>
            </w:r>
          </w:p>
          <w:p w:rsidR="003A4ACA" w:rsidRPr="00A91314" w:rsidRDefault="003A4ACA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- تعريف و قياس </w:t>
            </w:r>
            <w:r w:rsidRPr="00A91314">
              <w:rPr>
                <w:b/>
                <w:bCs/>
                <w:sz w:val="22"/>
                <w:szCs w:val="22"/>
              </w:rPr>
              <w:t>pH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محلول مائي.</w:t>
            </w:r>
          </w:p>
          <w:p w:rsidR="003A4ACA" w:rsidRPr="00A91314" w:rsidRDefault="003A4ACA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2: تعريف: </w:t>
            </w:r>
          </w:p>
          <w:p w:rsidR="003A4ACA" w:rsidRPr="00A91314" w:rsidRDefault="003A4ACA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-2: قياس </w:t>
            </w:r>
            <w:r w:rsidRPr="00A91314">
              <w:rPr>
                <w:b/>
                <w:bCs/>
                <w:sz w:val="22"/>
                <w:szCs w:val="22"/>
              </w:rPr>
              <w:t>pH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محلول مائي:</w:t>
            </w:r>
          </w:p>
          <w:p w:rsidR="003A4ACA" w:rsidRPr="00A91314" w:rsidRDefault="003A4ACA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أ- بواسطة كواشف ملونة. </w:t>
            </w:r>
          </w:p>
          <w:p w:rsidR="003A4ACA" w:rsidRPr="00A91314" w:rsidRDefault="003A4ACA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ب- بواسطة ورق </w:t>
            </w:r>
            <w:r w:rsidRPr="00A91314">
              <w:rPr>
                <w:b/>
                <w:bCs/>
                <w:sz w:val="22"/>
                <w:szCs w:val="22"/>
              </w:rPr>
              <w:t>pH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. </w:t>
            </w:r>
          </w:p>
          <w:p w:rsidR="003A4ACA" w:rsidRPr="00A91314" w:rsidRDefault="003A4ACA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ج- بواسطة </w:t>
            </w:r>
            <w:r w:rsidRPr="00A91314">
              <w:rPr>
                <w:b/>
                <w:bCs/>
                <w:sz w:val="22"/>
                <w:szCs w:val="22"/>
              </w:rPr>
              <w:t>pH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-متر. </w:t>
            </w:r>
          </w:p>
          <w:p w:rsidR="003A4ACA" w:rsidRPr="00A91314" w:rsidRDefault="003A4ACA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3- التحولات الكلية و غير الكلية.</w:t>
            </w:r>
          </w:p>
          <w:p w:rsidR="003A4ACA" w:rsidRPr="00A91314" w:rsidRDefault="003A4ACA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3: إبراز تقدم غير كلي: </w:t>
            </w:r>
          </w:p>
          <w:p w:rsidR="003A4ACA" w:rsidRPr="00A91314" w:rsidRDefault="003A4ACA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-3: نسبة التقدم النهائي </w:t>
            </w:r>
            <w:r w:rsidRPr="00A91314">
              <w:rPr>
                <w:b/>
                <w:bCs/>
                <w:sz w:val="22"/>
                <w:szCs w:val="22"/>
                <w:rtl/>
              </w:rPr>
              <w:t>–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r w:rsidRPr="00A91314">
              <w:rPr>
                <w:b/>
                <w:bCs/>
                <w:sz w:val="22"/>
                <w:szCs w:val="22"/>
              </w:rPr>
              <w:t>Taux d’avancement</w:t>
            </w:r>
          </w:p>
          <w:p w:rsidR="003A4ACA" w:rsidRPr="00A91314" w:rsidRDefault="003A4ACA" w:rsidP="009B242F">
            <w:pPr>
              <w:bidi/>
              <w:rPr>
                <w:b/>
                <w:bCs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3-3: منحيا تطور كيميائي.</w:t>
            </w:r>
            <w:r w:rsidRPr="00A91314">
              <w:rPr>
                <w:rFonts w:hint="cs"/>
                <w:b/>
                <w:bCs/>
                <w:sz w:val="22"/>
                <w:szCs w:val="22"/>
              </w:rPr>
              <w:t xml:space="preserve"> </w:t>
            </w:r>
          </w:p>
          <w:p w:rsidR="003A4ACA" w:rsidRPr="00A91314" w:rsidRDefault="003A4ACA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4- حالة توازن مجموعة كيميائية: </w:t>
            </w:r>
          </w:p>
          <w:p w:rsidR="003B51C3" w:rsidRPr="00A91314" w:rsidRDefault="003A4ACA" w:rsidP="009B242F">
            <w:pPr>
              <w:bidi/>
              <w:rPr>
                <w:b/>
                <w:bCs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5- التفسير الميكروسكوبي لحالة التوازن الديناميكي</w:t>
            </w:r>
          </w:p>
          <w:p w:rsidR="00B73BE4" w:rsidRPr="00A91314" w:rsidRDefault="00B73BE4" w:rsidP="009B242F">
            <w:pPr>
              <w:bidi/>
              <w:rPr>
                <w:b/>
                <w:bCs/>
                <w:rtl/>
              </w:rPr>
            </w:pPr>
          </w:p>
        </w:tc>
        <w:tc>
          <w:tcPr>
            <w:tcW w:w="425" w:type="dxa"/>
          </w:tcPr>
          <w:p w:rsidR="003B51C3" w:rsidRPr="00A91314" w:rsidRDefault="003B51C3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</w:tcPr>
          <w:p w:rsidR="003B51C3" w:rsidRPr="00A91314" w:rsidRDefault="003B51C3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2319" w:type="dxa"/>
            <w:gridSpan w:val="2"/>
            <w:shd w:val="clear" w:color="auto" w:fill="auto"/>
            <w:vAlign w:val="center"/>
          </w:tcPr>
          <w:p w:rsidR="003B51C3" w:rsidRPr="00A91314" w:rsidRDefault="003B51C3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1228" w:type="dxa"/>
            <w:gridSpan w:val="3"/>
            <w:shd w:val="clear" w:color="auto" w:fill="auto"/>
            <w:vAlign w:val="center"/>
          </w:tcPr>
          <w:p w:rsidR="003B51C3" w:rsidRPr="00A91314" w:rsidRDefault="003B51C3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224911" w:rsidRPr="00A91314" w:rsidTr="009B242F">
        <w:trPr>
          <w:cantSplit/>
          <w:trHeight w:val="270"/>
        </w:trPr>
        <w:tc>
          <w:tcPr>
            <w:tcW w:w="557" w:type="dxa"/>
            <w:gridSpan w:val="2"/>
            <w:vMerge w:val="restart"/>
            <w:shd w:val="clear" w:color="auto" w:fill="auto"/>
            <w:textDirection w:val="btLr"/>
            <w:vAlign w:val="center"/>
          </w:tcPr>
          <w:p w:rsidR="00224911" w:rsidRPr="00A91314" w:rsidRDefault="009B242F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  <w:r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lastRenderedPageBreak/>
              <w:t>اليمياء</w:t>
            </w:r>
          </w:p>
        </w:tc>
        <w:tc>
          <w:tcPr>
            <w:tcW w:w="975" w:type="dxa"/>
            <w:gridSpan w:val="5"/>
            <w:shd w:val="clear" w:color="auto" w:fill="auto"/>
          </w:tcPr>
          <w:p w:rsidR="00224911" w:rsidRPr="00A91314" w:rsidRDefault="00224911" w:rsidP="009B242F">
            <w:pPr>
              <w:bidi/>
              <w:rPr>
                <w:b/>
                <w:bCs/>
                <w:rtl/>
              </w:rPr>
            </w:pPr>
          </w:p>
        </w:tc>
        <w:tc>
          <w:tcPr>
            <w:tcW w:w="9110" w:type="dxa"/>
            <w:gridSpan w:val="10"/>
            <w:shd w:val="clear" w:color="auto" w:fill="EEECE1" w:themeFill="background2"/>
          </w:tcPr>
          <w:p w:rsidR="00224911" w:rsidRPr="00A91314" w:rsidRDefault="00224911" w:rsidP="009B242F">
            <w:pPr>
              <w:bidi/>
              <w:jc w:val="center"/>
              <w:rPr>
                <w:b/>
                <w:bCs/>
                <w:rtl/>
                <w:lang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حالة توازن مجموعة كيميائية </w:t>
            </w:r>
            <w:r w:rsidRPr="00A91314"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  <w:t>–</w:t>
            </w: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 </w:t>
            </w:r>
            <w:r w:rsidRPr="00A91314">
              <w:rPr>
                <w:rFonts w:ascii="Andalus" w:hAnsi="Andalus" w:cs="Andalus"/>
                <w:b/>
                <w:bCs/>
                <w:sz w:val="28"/>
                <w:szCs w:val="28"/>
                <w:lang w:val="en-US" w:bidi="ar-MA"/>
              </w:rPr>
              <w:t>Etat d’équilibre d’un système chimique</w:t>
            </w:r>
          </w:p>
        </w:tc>
      </w:tr>
      <w:tr w:rsidR="009B242F" w:rsidRPr="00A91314" w:rsidTr="009B242F">
        <w:trPr>
          <w:cantSplit/>
          <w:trHeight w:val="3188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9B242F" w:rsidRPr="00A91314" w:rsidRDefault="009B242F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9B242F" w:rsidRPr="00A91314" w:rsidRDefault="009B242F" w:rsidP="009B242F">
            <w:pPr>
              <w:bidi/>
              <w:rPr>
                <w:b/>
                <w:bCs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 خارج التفاعل </w:t>
            </w:r>
            <w:r w:rsidRPr="00A91314">
              <w:rPr>
                <w:b/>
                <w:bCs/>
                <w:sz w:val="22"/>
                <w:szCs w:val="22"/>
              </w:rPr>
              <w:t>Q</w:t>
            </w:r>
            <w:r w:rsidRPr="00A91314">
              <w:rPr>
                <w:b/>
                <w:bCs/>
                <w:sz w:val="22"/>
                <w:szCs w:val="22"/>
                <w:vertAlign w:val="subscript"/>
              </w:rPr>
              <w:t>r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r w:rsidRPr="00A91314">
              <w:rPr>
                <w:b/>
                <w:bCs/>
                <w:sz w:val="22"/>
                <w:szCs w:val="22"/>
                <w:rtl/>
              </w:rPr>
              <w:t>–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r w:rsidRPr="00A91314">
              <w:rPr>
                <w:b/>
                <w:bCs/>
                <w:sz w:val="22"/>
                <w:szCs w:val="22"/>
              </w:rPr>
              <w:t>Quotient de réaction</w:t>
            </w:r>
          </w:p>
          <w:p w:rsidR="009B242F" w:rsidRPr="00A91314" w:rsidRDefault="009B242F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1: تعريف: </w:t>
            </w:r>
          </w:p>
          <w:p w:rsidR="009B242F" w:rsidRPr="00A91314" w:rsidRDefault="009B242F" w:rsidP="009B242F">
            <w:pPr>
              <w:bidi/>
              <w:rPr>
                <w:b/>
                <w:bCs/>
                <w:rtl/>
                <w:lang w:bidi="ar-MA"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1: أمثلة:</w:t>
            </w:r>
            <w:r w:rsidRPr="00A91314">
              <w:rPr>
                <w:b/>
                <w:bCs/>
                <w:sz w:val="22"/>
                <w:szCs w:val="22"/>
              </w:rPr>
              <w:t xml:space="preserve"> </w:t>
            </w:r>
          </w:p>
          <w:p w:rsidR="009B242F" w:rsidRPr="00A91314" w:rsidRDefault="009B242F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 خارج التفاعل عند التوازن:</w:t>
            </w:r>
          </w:p>
          <w:p w:rsidR="009B242F" w:rsidRPr="00A91314" w:rsidRDefault="009B242F" w:rsidP="009B242F">
            <w:pPr>
              <w:bidi/>
              <w:rPr>
                <w:b/>
                <w:bCs/>
                <w:rtl/>
                <w:lang w:bidi="ar-MA"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2: تعريف:</w:t>
            </w:r>
          </w:p>
          <w:p w:rsidR="009B242F" w:rsidRPr="00A91314" w:rsidRDefault="009B242F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-2: تحديد </w:t>
            </w:r>
            <w:r w:rsidRPr="00A91314">
              <w:rPr>
                <w:b/>
                <w:bCs/>
                <w:position w:val="-14"/>
                <w:sz w:val="22"/>
                <w:szCs w:val="22"/>
              </w:rPr>
              <w:object w:dxaOrig="480" w:dyaOrig="380">
                <v:shape id="_x0000_i1037" type="#_x0000_t75" style="width:36.75pt;height:20.25pt" o:ole="">
                  <v:imagedata r:id="rId29" o:title=""/>
                </v:shape>
                <o:OLEObject Type="Embed" ProgID="Equation.DSMT4" ShapeID="_x0000_i1037" DrawAspect="Content" ObjectID="_1474448135" r:id="rId30"/>
              </w:objec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بواسطة المواصلة:</w:t>
            </w:r>
          </w:p>
          <w:p w:rsidR="009B242F" w:rsidRPr="00A91314" w:rsidRDefault="009B242F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3- ثابتة التوازن المقرونة بتحول كيميائي:</w:t>
            </w:r>
          </w:p>
          <w:p w:rsidR="009B242F" w:rsidRPr="00A91314" w:rsidRDefault="009B242F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3: تأثير الحالة البدئية على خارج التفاعل في حالة التوازن. </w:t>
            </w:r>
          </w:p>
          <w:p w:rsidR="009B242F" w:rsidRPr="00A91314" w:rsidRDefault="009B242F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3: تعريف ثابتة التوازن :</w:t>
            </w:r>
          </w:p>
          <w:p w:rsidR="009B242F" w:rsidRPr="00A91314" w:rsidRDefault="009B242F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4- نسبة التقدم النهائي في حالة التوازن:</w:t>
            </w:r>
          </w:p>
          <w:p w:rsidR="009B242F" w:rsidRPr="00A91314" w:rsidRDefault="009B242F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4: تأثير الحالة البدئية على نسبة التقدم النهائي : </w:t>
            </w:r>
          </w:p>
          <w:p w:rsidR="009B242F" w:rsidRPr="00A91314" w:rsidRDefault="009B242F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4: تأثير ثابتة التوازن على نسبة التقدم النهائي:</w:t>
            </w:r>
          </w:p>
        </w:tc>
        <w:tc>
          <w:tcPr>
            <w:tcW w:w="425" w:type="dxa"/>
          </w:tcPr>
          <w:p w:rsidR="009B242F" w:rsidRPr="00A91314" w:rsidRDefault="009B242F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</w:tcPr>
          <w:p w:rsidR="009B242F" w:rsidRPr="00A91314" w:rsidRDefault="009B242F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2319" w:type="dxa"/>
            <w:gridSpan w:val="2"/>
            <w:shd w:val="clear" w:color="auto" w:fill="auto"/>
            <w:vAlign w:val="center"/>
          </w:tcPr>
          <w:p w:rsidR="009B242F" w:rsidRPr="00A91314" w:rsidRDefault="009B242F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1228" w:type="dxa"/>
            <w:gridSpan w:val="3"/>
            <w:shd w:val="clear" w:color="auto" w:fill="auto"/>
            <w:vAlign w:val="center"/>
          </w:tcPr>
          <w:p w:rsidR="009B242F" w:rsidRPr="00A91314" w:rsidRDefault="009B242F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A91314" w:rsidTr="009B242F">
        <w:trPr>
          <w:cantSplit/>
          <w:trHeight w:val="390"/>
        </w:trPr>
        <w:tc>
          <w:tcPr>
            <w:tcW w:w="557" w:type="dxa"/>
            <w:gridSpan w:val="2"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3B51C3" w:rsidRPr="00A91314" w:rsidRDefault="003B51C3" w:rsidP="00662423">
            <w:pPr>
              <w:bidi/>
              <w:rPr>
                <w:rFonts w:cs="Simplified Arabic"/>
                <w:b/>
                <w:bCs/>
                <w:rtl/>
                <w:lang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 xml:space="preserve">تمارين الدرس                                                      </w:t>
            </w:r>
          </w:p>
        </w:tc>
      </w:tr>
      <w:tr w:rsidR="008443C4" w:rsidRPr="00A91314" w:rsidTr="009B242F">
        <w:trPr>
          <w:cantSplit/>
          <w:trHeight w:val="390"/>
        </w:trPr>
        <w:tc>
          <w:tcPr>
            <w:tcW w:w="557" w:type="dxa"/>
            <w:gridSpan w:val="2"/>
            <w:shd w:val="clear" w:color="auto" w:fill="auto"/>
            <w:textDirection w:val="btLr"/>
            <w:vAlign w:val="center"/>
          </w:tcPr>
          <w:p w:rsidR="008443C4" w:rsidRPr="00A91314" w:rsidRDefault="008443C4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8443C4" w:rsidRDefault="008443C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</w:p>
          <w:p w:rsidR="00662423" w:rsidRPr="00A91314" w:rsidRDefault="00662423" w:rsidP="00662423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</w:tr>
      <w:tr w:rsidR="003B51C3" w:rsidRPr="00A91314" w:rsidTr="009B242F">
        <w:trPr>
          <w:cantSplit/>
          <w:trHeight w:val="1589"/>
        </w:trPr>
        <w:tc>
          <w:tcPr>
            <w:tcW w:w="10642" w:type="dxa"/>
            <w:gridSpan w:val="17"/>
            <w:shd w:val="clear" w:color="auto" w:fill="auto"/>
            <w:vAlign w:val="center"/>
          </w:tcPr>
          <w:tbl>
            <w:tblPr>
              <w:tblpPr w:leftFromText="141" w:rightFromText="141" w:vertAnchor="text" w:tblpXSpec="center" w:tblpY="1"/>
              <w:tblOverlap w:val="never"/>
              <w:bidiVisual/>
              <w:tblW w:w="10489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shd w:val="clear" w:color="auto" w:fill="D6E3BC" w:themeFill="accent3" w:themeFillTint="66"/>
              <w:tblLayout w:type="fixed"/>
              <w:tblLook w:val="01E0"/>
            </w:tblPr>
            <w:tblGrid>
              <w:gridCol w:w="10489"/>
            </w:tblGrid>
            <w:tr w:rsidR="00224911" w:rsidRPr="00A91314" w:rsidTr="00224911">
              <w:trPr>
                <w:trHeight w:val="349"/>
              </w:trPr>
              <w:tc>
                <w:tcPr>
                  <w:tcW w:w="10489" w:type="dxa"/>
                  <w:tcBorders>
                    <w:top w:val="single" w:sz="4" w:space="0" w:color="auto"/>
                    <w:left w:val="single" w:sz="12" w:space="0" w:color="auto"/>
                    <w:bottom w:val="single" w:sz="18" w:space="0" w:color="auto"/>
                    <w:right w:val="single" w:sz="12" w:space="0" w:color="auto"/>
                  </w:tcBorders>
                  <w:shd w:val="clear" w:color="auto" w:fill="D6E3BC" w:themeFill="accent3" w:themeFillTint="66"/>
                </w:tcPr>
                <w:p w:rsidR="00224911" w:rsidRPr="00A91314" w:rsidRDefault="00224911" w:rsidP="009B242F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  <w:r w:rsidRPr="00A91314"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  <w:lastRenderedPageBreak/>
                    <w:t>فرض منزلي</w:t>
                  </w:r>
                  <w:r w:rsidRPr="00A91314"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  <w:t xml:space="preserve"> 2 </w:t>
                  </w:r>
                  <w:r w:rsidRPr="00A91314">
                    <w:rPr>
                      <w:rFonts w:ascii="Tahoma" w:hAnsi="Tahoma" w:cs="Simplified Arabic" w:hint="cs"/>
                      <w:b/>
                      <w:bCs/>
                      <w:rtl/>
                      <w:lang w:val="en-US" w:bidi="ar-MA"/>
                    </w:rPr>
                    <w:t xml:space="preserve">             انجز بتاريخ                            صحح بتاريخ</w:t>
                  </w:r>
                </w:p>
              </w:tc>
            </w:tr>
            <w:tr w:rsidR="00224911" w:rsidRPr="00A91314" w:rsidTr="00224911">
              <w:trPr>
                <w:trHeight w:val="349"/>
              </w:trPr>
              <w:tc>
                <w:tcPr>
                  <w:tcW w:w="10489" w:type="dxa"/>
                  <w:tcBorders>
                    <w:top w:val="single" w:sz="4" w:space="0" w:color="auto"/>
                    <w:left w:val="single" w:sz="12" w:space="0" w:color="auto"/>
                    <w:bottom w:val="single" w:sz="18" w:space="0" w:color="auto"/>
                    <w:right w:val="single" w:sz="12" w:space="0" w:color="auto"/>
                  </w:tcBorders>
                  <w:shd w:val="clear" w:color="auto" w:fill="D6E3BC" w:themeFill="accent3" w:themeFillTint="66"/>
                </w:tcPr>
                <w:p w:rsidR="00224911" w:rsidRPr="00A91314" w:rsidRDefault="00224911" w:rsidP="009B242F">
                  <w:pPr>
                    <w:bidi/>
                    <w:rPr>
                      <w:rFonts w:ascii="Tahoma" w:hAnsi="Tahoma" w:cs="Simplified Arabic"/>
                      <w:b/>
                      <w:bCs/>
                      <w:rtl/>
                      <w:lang w:val="en-US" w:bidi="ar-MA"/>
                    </w:rPr>
                  </w:pPr>
                  <w:r w:rsidRPr="00A91314"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  <w:t>فرض محروس رقم</w:t>
                  </w:r>
                  <w:r w:rsidRPr="00A91314">
                    <w:rPr>
                      <w:rFonts w:ascii="Tahoma" w:hAnsi="Tahoma" w:cs="Simplified Arabic" w:hint="cs"/>
                      <w:b/>
                      <w:bCs/>
                      <w:rtl/>
                      <w:lang w:val="en-US" w:bidi="ar-MA"/>
                    </w:rPr>
                    <w:t xml:space="preserve"> 2 :  انجز بتاريخ                            صحح بتاريخ</w:t>
                  </w:r>
                </w:p>
              </w:tc>
            </w:tr>
          </w:tbl>
          <w:p w:rsidR="003B51C3" w:rsidRPr="00A91314" w:rsidRDefault="003B51C3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  <w:p w:rsidR="00224911" w:rsidRPr="00A91314" w:rsidRDefault="00224911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</w:p>
          <w:p w:rsidR="00224911" w:rsidRPr="00A91314" w:rsidRDefault="00224911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8443C4" w:rsidRPr="00A91314" w:rsidRDefault="008443C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8443C4" w:rsidRPr="00A91314" w:rsidRDefault="008443C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8443C4" w:rsidRPr="00A91314" w:rsidRDefault="008443C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8443C4" w:rsidRPr="00A91314" w:rsidRDefault="008443C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8443C4" w:rsidRPr="00A91314" w:rsidRDefault="008443C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8443C4" w:rsidRPr="00A91314" w:rsidRDefault="008443C4" w:rsidP="009B242F">
            <w:pPr>
              <w:bidi/>
              <w:rPr>
                <w:rFonts w:cs="Simplified Arabic"/>
                <w:b/>
                <w:bCs/>
                <w:rtl/>
                <w:lang w:bidi="ar-MA"/>
              </w:rPr>
            </w:pPr>
          </w:p>
          <w:p w:rsidR="008443C4" w:rsidRPr="00A91314" w:rsidRDefault="008443C4" w:rsidP="009B242F">
            <w:pPr>
              <w:bidi/>
              <w:rPr>
                <w:rFonts w:cs="Simplified Arabic"/>
                <w:b/>
                <w:bCs/>
                <w:rtl/>
                <w:lang w:bidi="ar-MA"/>
              </w:rPr>
            </w:pPr>
          </w:p>
          <w:p w:rsidR="008443C4" w:rsidRPr="00A91314" w:rsidRDefault="000760C5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  <w:r w:rsidRPr="000760C5"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  <w:pict>
                <v:shape id="_x0000_i1038" type="#_x0000_t136" style="width:190.5pt;height:76.5pt">
                  <v:shadow color="#868686"/>
                  <v:textpath style="font-family:&quot;Arial Black&quot;;v-text-kern:t" trim="t" fitpath="t" string="موضوع &#10;فرض محروس رقم 2 "/>
                </v:shape>
              </w:pict>
            </w:r>
          </w:p>
          <w:p w:rsidR="008443C4" w:rsidRPr="00A91314" w:rsidRDefault="008443C4" w:rsidP="009B242F">
            <w:pPr>
              <w:bidi/>
              <w:rPr>
                <w:rFonts w:cs="Simplified Arabic"/>
                <w:b/>
                <w:bCs/>
                <w:rtl/>
                <w:lang w:bidi="ar-MA"/>
              </w:rPr>
            </w:pPr>
          </w:p>
          <w:p w:rsidR="008443C4" w:rsidRPr="00A91314" w:rsidRDefault="008443C4" w:rsidP="009B242F">
            <w:pPr>
              <w:bidi/>
              <w:rPr>
                <w:rFonts w:cs="Simplified Arabic"/>
                <w:b/>
                <w:bCs/>
                <w:rtl/>
                <w:lang w:bidi="ar-MA"/>
              </w:rPr>
            </w:pPr>
          </w:p>
          <w:p w:rsidR="008443C4" w:rsidRPr="00A91314" w:rsidRDefault="008443C4" w:rsidP="009B242F">
            <w:pPr>
              <w:bidi/>
              <w:rPr>
                <w:rFonts w:cs="Simplified Arabic"/>
                <w:b/>
                <w:bCs/>
                <w:rtl/>
                <w:lang w:bidi="ar-MA"/>
              </w:rPr>
            </w:pPr>
          </w:p>
          <w:p w:rsidR="008443C4" w:rsidRPr="00A91314" w:rsidRDefault="008443C4" w:rsidP="009B242F">
            <w:pPr>
              <w:bidi/>
              <w:rPr>
                <w:rFonts w:cs="Simplified Arabic"/>
                <w:b/>
                <w:bCs/>
                <w:rtl/>
                <w:lang w:bidi="ar-MA"/>
              </w:rPr>
            </w:pPr>
          </w:p>
          <w:p w:rsidR="008443C4" w:rsidRPr="00A91314" w:rsidRDefault="008443C4" w:rsidP="009B242F">
            <w:pPr>
              <w:bidi/>
              <w:rPr>
                <w:rFonts w:cs="Simplified Arabic"/>
                <w:b/>
                <w:bCs/>
                <w:lang w:bidi="ar-MA"/>
              </w:rPr>
            </w:pPr>
          </w:p>
          <w:p w:rsidR="008443C4" w:rsidRPr="00A91314" w:rsidRDefault="008443C4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  <w:p w:rsidR="005B2BC3" w:rsidRPr="00A91314" w:rsidRDefault="005B2BC3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8443C4" w:rsidRPr="00A91314" w:rsidRDefault="008443C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8443C4" w:rsidRPr="00A91314" w:rsidRDefault="008443C4" w:rsidP="009B242F">
            <w:pPr>
              <w:bidi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A91314" w:rsidTr="009B242F">
        <w:trPr>
          <w:cantSplit/>
          <w:trHeight w:val="270"/>
        </w:trPr>
        <w:tc>
          <w:tcPr>
            <w:tcW w:w="557" w:type="dxa"/>
            <w:gridSpan w:val="2"/>
            <w:vMerge w:val="restart"/>
            <w:shd w:val="clear" w:color="auto" w:fill="auto"/>
            <w:textDirection w:val="btLr"/>
            <w:vAlign w:val="center"/>
          </w:tcPr>
          <w:p w:rsidR="003B51C3" w:rsidRPr="00A91314" w:rsidRDefault="009B242F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  <w:r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lastRenderedPageBreak/>
              <w:t>الفيزياء</w:t>
            </w:r>
          </w:p>
        </w:tc>
        <w:tc>
          <w:tcPr>
            <w:tcW w:w="717" w:type="dxa"/>
            <w:shd w:val="clear" w:color="auto" w:fill="auto"/>
          </w:tcPr>
          <w:p w:rsidR="003B51C3" w:rsidRPr="00A91314" w:rsidRDefault="003B51C3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7ف</w:t>
            </w:r>
          </w:p>
        </w:tc>
        <w:tc>
          <w:tcPr>
            <w:tcW w:w="9368" w:type="dxa"/>
            <w:gridSpan w:val="14"/>
            <w:shd w:val="clear" w:color="auto" w:fill="EEECE1" w:themeFill="background2"/>
          </w:tcPr>
          <w:p w:rsidR="003B51C3" w:rsidRPr="00A91314" w:rsidRDefault="00EE3006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ثنائي القطب - </w:t>
            </w:r>
            <w:r w:rsidRPr="00A91314">
              <w:rPr>
                <w:rFonts w:ascii="Andalus" w:hAnsi="Andalus" w:cs="Andalus"/>
                <w:b/>
                <w:bCs/>
                <w:sz w:val="28"/>
                <w:szCs w:val="28"/>
                <w:lang w:val="en-US" w:bidi="ar-MA"/>
              </w:rPr>
              <w:t>RL</w:t>
            </w: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 </w:t>
            </w:r>
            <w:r w:rsidRPr="00A91314"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  <w:t>–</w:t>
            </w: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 </w:t>
            </w:r>
            <w:r w:rsidRPr="00A91314">
              <w:rPr>
                <w:rFonts w:ascii="Andalus" w:hAnsi="Andalus" w:cs="Andalus"/>
                <w:b/>
                <w:bCs/>
                <w:sz w:val="28"/>
                <w:szCs w:val="28"/>
                <w:lang w:val="en-US" w:bidi="ar-MA"/>
              </w:rPr>
              <w:t>Le dipôle</w:t>
            </w: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 </w:t>
            </w:r>
          </w:p>
        </w:tc>
      </w:tr>
      <w:tr w:rsidR="003B51C3" w:rsidRPr="00A91314" w:rsidTr="009B242F">
        <w:trPr>
          <w:cantSplit/>
          <w:trHeight w:val="420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EE3006" w:rsidRPr="00A91314" w:rsidRDefault="00EE3006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 الوشيعة:</w:t>
            </w:r>
          </w:p>
          <w:p w:rsidR="00EE3006" w:rsidRPr="00A91314" w:rsidRDefault="00EE3006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1: تعريف:</w:t>
            </w:r>
          </w:p>
          <w:p w:rsidR="00EE3006" w:rsidRPr="00A91314" w:rsidRDefault="00EE3006" w:rsidP="009B242F">
            <w:pPr>
              <w:bidi/>
              <w:rPr>
                <w:b/>
                <w:bCs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1: تأثير وشيعة في دارة كهربائية:</w:t>
            </w:r>
            <w:r w:rsidRPr="00A91314">
              <w:rPr>
                <w:b/>
                <w:bCs/>
                <w:sz w:val="22"/>
                <w:szCs w:val="22"/>
              </w:rPr>
              <w:t xml:space="preserve"> </w:t>
            </w:r>
          </w:p>
          <w:p w:rsidR="00EE3006" w:rsidRPr="00A91314" w:rsidRDefault="00EE3006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3-1: التوتر بين مربطي وشيعة.</w:t>
            </w:r>
          </w:p>
          <w:p w:rsidR="00EE3006" w:rsidRPr="00A91314" w:rsidRDefault="00EE3006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4-1: ظاهرة فرط توتر </w:t>
            </w:r>
            <w:r w:rsidRPr="00A91314">
              <w:rPr>
                <w:b/>
                <w:bCs/>
                <w:sz w:val="22"/>
                <w:szCs w:val="22"/>
                <w:rtl/>
              </w:rPr>
              <w:t>–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r w:rsidRPr="00A91314">
              <w:rPr>
                <w:b/>
                <w:bCs/>
                <w:sz w:val="22"/>
                <w:szCs w:val="22"/>
              </w:rPr>
              <w:t>Surtension</w:t>
            </w:r>
          </w:p>
          <w:p w:rsidR="00EE3006" w:rsidRPr="00A91314" w:rsidRDefault="00EE3006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- ثنائي القطب </w:t>
            </w:r>
            <w:r w:rsidRPr="00A91314">
              <w:rPr>
                <w:b/>
                <w:bCs/>
                <w:sz w:val="22"/>
                <w:szCs w:val="22"/>
              </w:rPr>
              <w:t>RL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:</w:t>
            </w:r>
          </w:p>
          <w:p w:rsidR="00EE3006" w:rsidRPr="00A91314" w:rsidRDefault="00EE3006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2: استجابة ثنائي القطب </w:t>
            </w:r>
            <w:r w:rsidRPr="00A91314">
              <w:rPr>
                <w:b/>
                <w:bCs/>
                <w:sz w:val="22"/>
                <w:szCs w:val="22"/>
              </w:rPr>
              <w:t>RL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لرتبة صاعدة للتوتر.</w:t>
            </w:r>
          </w:p>
          <w:p w:rsidR="00EE3006" w:rsidRPr="00A91314" w:rsidRDefault="00EE3006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* المعادلة التفاضلية التي تحققها شدة التيار المار في الدارة </w:t>
            </w:r>
            <w:r w:rsidRPr="00A91314">
              <w:rPr>
                <w:b/>
                <w:bCs/>
                <w:sz w:val="22"/>
                <w:szCs w:val="22"/>
              </w:rPr>
              <w:t>RL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 و حلها : </w:t>
            </w:r>
          </w:p>
          <w:p w:rsidR="00EE3006" w:rsidRPr="00A91314" w:rsidRDefault="00EE3006" w:rsidP="009B242F">
            <w:pPr>
              <w:bidi/>
              <w:rPr>
                <w:b/>
                <w:bCs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* تعبير التوتر بين مربطي وشيعة :</w:t>
            </w:r>
          </w:p>
          <w:p w:rsidR="00EE3006" w:rsidRPr="00A91314" w:rsidRDefault="00EE3006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* ثابتة الزمن</w:t>
            </w:r>
          </w:p>
          <w:p w:rsidR="00EE3006" w:rsidRPr="00A91314" w:rsidRDefault="00EE3006" w:rsidP="009B242F">
            <w:pPr>
              <w:bidi/>
              <w:rPr>
                <w:b/>
                <w:bCs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* انعدام التيار في دارة تضم ثنائي قطب </w:t>
            </w:r>
            <w:r w:rsidRPr="00A91314">
              <w:rPr>
                <w:b/>
                <w:bCs/>
                <w:sz w:val="22"/>
                <w:szCs w:val="22"/>
              </w:rPr>
              <w:t>RL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.</w:t>
            </w:r>
          </w:p>
          <w:p w:rsidR="00EE3006" w:rsidRPr="00A91314" w:rsidRDefault="00EE3006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3- الطاقة المخزونة في وشيعة:</w:t>
            </w:r>
          </w:p>
          <w:p w:rsidR="00EE3006" w:rsidRPr="00A91314" w:rsidRDefault="00EE3006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3: أبراز وجود الطاقة المخزونة في وشيعة. </w:t>
            </w:r>
          </w:p>
          <w:p w:rsidR="003B51C3" w:rsidRPr="00A91314" w:rsidRDefault="00EE3006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3: تعبير الطاقة المخزونة في وشيعة:</w:t>
            </w:r>
          </w:p>
        </w:tc>
        <w:tc>
          <w:tcPr>
            <w:tcW w:w="425" w:type="dxa"/>
          </w:tcPr>
          <w:p w:rsidR="003B51C3" w:rsidRPr="00A91314" w:rsidRDefault="003B51C3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</w:tcPr>
          <w:p w:rsidR="003B51C3" w:rsidRPr="00A91314" w:rsidRDefault="003B51C3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:rsidR="003B51C3" w:rsidRPr="00A91314" w:rsidRDefault="003B51C3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2414" w:type="dxa"/>
            <w:gridSpan w:val="4"/>
            <w:shd w:val="clear" w:color="auto" w:fill="auto"/>
            <w:vAlign w:val="center"/>
          </w:tcPr>
          <w:p w:rsidR="003B51C3" w:rsidRPr="00A91314" w:rsidRDefault="003B51C3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A91314" w:rsidTr="009B242F">
        <w:trPr>
          <w:cantSplit/>
          <w:trHeight w:val="405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3B51C3" w:rsidRPr="00A91314" w:rsidRDefault="003B51C3" w:rsidP="00662423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 xml:space="preserve">تمارين الدرس                                                      </w:t>
            </w:r>
          </w:p>
        </w:tc>
      </w:tr>
      <w:tr w:rsidR="008443C4" w:rsidRPr="00A91314" w:rsidTr="009B242F">
        <w:trPr>
          <w:cantSplit/>
          <w:trHeight w:val="405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8443C4" w:rsidRPr="00A91314" w:rsidRDefault="008443C4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8443C4" w:rsidRPr="00A91314" w:rsidRDefault="008443C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</w:p>
        </w:tc>
      </w:tr>
      <w:tr w:rsidR="003B51C3" w:rsidRPr="00A91314" w:rsidTr="009B242F">
        <w:trPr>
          <w:cantSplit/>
          <w:trHeight w:val="405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717" w:type="dxa"/>
            <w:shd w:val="clear" w:color="auto" w:fill="auto"/>
          </w:tcPr>
          <w:p w:rsidR="003B51C3" w:rsidRPr="00A91314" w:rsidRDefault="003B51C3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 8ف</w:t>
            </w:r>
          </w:p>
        </w:tc>
        <w:tc>
          <w:tcPr>
            <w:tcW w:w="9368" w:type="dxa"/>
            <w:gridSpan w:val="14"/>
            <w:shd w:val="clear" w:color="auto" w:fill="EEECE1" w:themeFill="background2"/>
          </w:tcPr>
          <w:p w:rsidR="003B51C3" w:rsidRPr="00A91314" w:rsidRDefault="00714CC3" w:rsidP="009B242F">
            <w:pPr>
              <w:bidi/>
              <w:jc w:val="center"/>
              <w:rPr>
                <w:b/>
                <w:bCs/>
                <w:rtl/>
                <w:lang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التذبذبات الحرة في دارة </w:t>
            </w:r>
            <w:r w:rsidRPr="00A91314">
              <w:rPr>
                <w:rFonts w:ascii="Andalus" w:hAnsi="Andalus" w:cs="Andalus"/>
                <w:b/>
                <w:bCs/>
                <w:sz w:val="28"/>
                <w:szCs w:val="28"/>
                <w:lang w:val="en-US" w:bidi="ar-MA"/>
              </w:rPr>
              <w:t>RLC</w:t>
            </w: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 متوالية </w:t>
            </w:r>
            <w:r w:rsidRPr="00A91314"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  <w:t>–</w:t>
            </w: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 </w:t>
            </w:r>
            <w:r w:rsidRPr="00A91314">
              <w:rPr>
                <w:rFonts w:ascii="Andalus" w:hAnsi="Andalus" w:cs="Andalus"/>
                <w:b/>
                <w:bCs/>
                <w:sz w:val="28"/>
                <w:szCs w:val="28"/>
                <w:lang w:val="en-US" w:bidi="ar-MA"/>
              </w:rPr>
              <w:t>Les oscillations libres dans un circuit RLC série</w:t>
            </w:r>
          </w:p>
        </w:tc>
      </w:tr>
      <w:tr w:rsidR="003B51C3" w:rsidRPr="00A91314" w:rsidTr="009B242F">
        <w:trPr>
          <w:cantSplit/>
          <w:trHeight w:val="435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714CC3" w:rsidRPr="00A91314" w:rsidRDefault="00714CC3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 تفريغ مكثف في وشيعة :</w:t>
            </w:r>
          </w:p>
          <w:p w:rsidR="00714CC3" w:rsidRPr="00A91314" w:rsidRDefault="00714CC3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1: تأثير المقاومة </w:t>
            </w:r>
            <w:r w:rsidRPr="00A91314">
              <w:rPr>
                <w:b/>
                <w:bCs/>
                <w:sz w:val="22"/>
                <w:szCs w:val="22"/>
              </w:rPr>
              <w:t>R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على وسع الذبذبات :  </w:t>
            </w:r>
          </w:p>
          <w:p w:rsidR="00714CC3" w:rsidRPr="00A91314" w:rsidRDefault="00714CC3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-1: أنظمة الذبذبات الحرة : </w:t>
            </w:r>
          </w:p>
          <w:p w:rsidR="00714CC3" w:rsidRPr="00A91314" w:rsidRDefault="00714CC3" w:rsidP="009B242F">
            <w:pPr>
              <w:bidi/>
              <w:rPr>
                <w:b/>
                <w:bCs/>
                <w:rtl/>
                <w:lang w:bidi="ar-MA"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 المعادلة التفاضلية:</w:t>
            </w:r>
            <w:r w:rsidRPr="00A91314">
              <w:rPr>
                <w:b/>
                <w:bCs/>
                <w:sz w:val="22"/>
                <w:szCs w:val="22"/>
              </w:rPr>
              <w:t xml:space="preserve"> </w:t>
            </w:r>
          </w:p>
          <w:p w:rsidR="00714CC3" w:rsidRPr="00A91314" w:rsidRDefault="00714CC3" w:rsidP="009B242F">
            <w:pPr>
              <w:bidi/>
              <w:rPr>
                <w:b/>
                <w:bCs/>
                <w:rtl/>
                <w:lang w:bidi="ar-MA"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3- الذبذبات غير المخمدة في دارة مثالية </w:t>
            </w:r>
            <w:r w:rsidRPr="00A91314">
              <w:rPr>
                <w:b/>
                <w:bCs/>
                <w:sz w:val="22"/>
                <w:szCs w:val="22"/>
              </w:rPr>
              <w:t>LC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:</w:t>
            </w:r>
          </w:p>
          <w:p w:rsidR="00714CC3" w:rsidRPr="00A91314" w:rsidRDefault="00714CC3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3: المعادلة التفاضلية التي يحققها التوتر </w:t>
            </w:r>
          </w:p>
          <w:p w:rsidR="00714CC3" w:rsidRPr="00A91314" w:rsidRDefault="00714CC3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3: حل المعادلة التفاضلية:</w:t>
            </w:r>
          </w:p>
          <w:p w:rsidR="00714CC3" w:rsidRPr="00A91314" w:rsidRDefault="00714CC3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أ- تعبير الدور الخاص :</w:t>
            </w:r>
          </w:p>
          <w:p w:rsidR="00714CC3" w:rsidRPr="00A91314" w:rsidRDefault="00714CC3" w:rsidP="009B242F">
            <w:pPr>
              <w:bidi/>
              <w:rPr>
                <w:b/>
                <w:bCs/>
                <w:rtl/>
                <w:lang w:bidi="ar-MA"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ب- تحديد </w:t>
            </w:r>
            <w:r w:rsidRPr="00A91314">
              <w:rPr>
                <w:b/>
                <w:bCs/>
                <w:position w:val="-10"/>
                <w:sz w:val="22"/>
                <w:szCs w:val="22"/>
              </w:rPr>
              <w:object w:dxaOrig="220" w:dyaOrig="260">
                <v:shape id="_x0000_i1039" type="#_x0000_t75" style="width:11.25pt;height:12.75pt" o:ole="">
                  <v:imagedata r:id="rId31" o:title=""/>
                </v:shape>
                <o:OLEObject Type="Embed" ProgID="Equation.DSMT4" ShapeID="_x0000_i1039" DrawAspect="Content" ObjectID="_1474448136" r:id="rId32"/>
              </w:objec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و </w:t>
            </w:r>
            <w:r w:rsidRPr="00A91314">
              <w:rPr>
                <w:b/>
                <w:bCs/>
                <w:position w:val="-6"/>
                <w:sz w:val="22"/>
                <w:szCs w:val="22"/>
              </w:rPr>
              <w:object w:dxaOrig="400" w:dyaOrig="279">
                <v:shape id="_x0000_i1040" type="#_x0000_t75" style="width:20.25pt;height:14.25pt" o:ole="">
                  <v:imagedata r:id="rId33" o:title=""/>
                </v:shape>
                <o:OLEObject Type="Embed" ProgID="Equation.DSMT4" ShapeID="_x0000_i1040" DrawAspect="Content" ObjectID="_1474448137" r:id="rId34"/>
              </w:objec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:</w:t>
            </w:r>
          </w:p>
          <w:p w:rsidR="00714CC3" w:rsidRPr="00A91314" w:rsidRDefault="00714CC3" w:rsidP="009B242F">
            <w:pPr>
              <w:bidi/>
              <w:rPr>
                <w:b/>
                <w:bCs/>
                <w:color w:val="FF0000"/>
                <w:rtl/>
                <w:lang w:bidi="ar-MA"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ج- تعبير الشحنة </w:t>
            </w:r>
            <w:r w:rsidRPr="00A91314">
              <w:rPr>
                <w:b/>
                <w:bCs/>
                <w:position w:val="-10"/>
                <w:sz w:val="22"/>
                <w:szCs w:val="22"/>
              </w:rPr>
              <w:object w:dxaOrig="440" w:dyaOrig="320">
                <v:shape id="_x0000_i1041" type="#_x0000_t75" style="width:21.75pt;height:15.75pt" o:ole="">
                  <v:imagedata r:id="rId35" o:title=""/>
                </v:shape>
                <o:OLEObject Type="Embed" ProgID="Equation.DSMT4" ShapeID="_x0000_i1041" DrawAspect="Content" ObjectID="_1474448138" r:id="rId36"/>
              </w:objec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و تعبير شدة التيار </w:t>
            </w:r>
            <w:r w:rsidRPr="00A91314">
              <w:rPr>
                <w:b/>
                <w:bCs/>
                <w:position w:val="-10"/>
                <w:sz w:val="22"/>
                <w:szCs w:val="22"/>
              </w:rPr>
              <w:object w:dxaOrig="380" w:dyaOrig="320">
                <v:shape id="_x0000_i1042" type="#_x0000_t75" style="width:18.75pt;height:15.75pt" o:ole="">
                  <v:imagedata r:id="rId37" o:title=""/>
                </v:shape>
                <o:OLEObject Type="Embed" ProgID="Equation.DSMT4" ShapeID="_x0000_i1042" DrawAspect="Content" ObjectID="_1474448139" r:id="rId38"/>
              </w:object>
            </w:r>
          </w:p>
          <w:p w:rsidR="00714CC3" w:rsidRPr="00A91314" w:rsidRDefault="00714CC3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4- انتقال الطاقة بين المكثف و الوشيعة: </w:t>
            </w:r>
          </w:p>
          <w:p w:rsidR="00714CC3" w:rsidRPr="00A91314" w:rsidRDefault="00714CC3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4: الطاقة في الدارة </w:t>
            </w:r>
            <w:r w:rsidRPr="00A91314">
              <w:rPr>
                <w:b/>
                <w:bCs/>
                <w:sz w:val="22"/>
                <w:szCs w:val="22"/>
              </w:rPr>
              <w:t>LC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المثالية:</w:t>
            </w:r>
          </w:p>
          <w:p w:rsidR="00714CC3" w:rsidRPr="00A91314" w:rsidRDefault="00714CC3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-4: الطاقة في الدارة </w:t>
            </w:r>
            <w:r w:rsidRPr="00A91314">
              <w:rPr>
                <w:b/>
                <w:bCs/>
                <w:sz w:val="22"/>
                <w:szCs w:val="22"/>
              </w:rPr>
              <w:t>RLC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المتوالية: </w:t>
            </w:r>
          </w:p>
          <w:p w:rsidR="00714CC3" w:rsidRPr="00A91314" w:rsidRDefault="00714CC3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5- صيانة الذبذبات:</w:t>
            </w:r>
          </w:p>
          <w:p w:rsidR="00714CC3" w:rsidRPr="00A91314" w:rsidRDefault="00714CC3" w:rsidP="009B242F">
            <w:pPr>
              <w:bidi/>
              <w:rPr>
                <w:b/>
                <w:bCs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5: التركيب التجريبي:</w:t>
            </w:r>
          </w:p>
          <w:p w:rsidR="00714CC3" w:rsidRPr="00A91314" w:rsidRDefault="00714CC3" w:rsidP="009B242F">
            <w:pPr>
              <w:bidi/>
              <w:rPr>
                <w:b/>
                <w:bCs/>
                <w:color w:val="FF0000"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-5: دراسة مولد الصيانة </w:t>
            </w:r>
            <w:r w:rsidRPr="00A91314">
              <w:rPr>
                <w:b/>
                <w:bCs/>
                <w:sz w:val="22"/>
                <w:szCs w:val="22"/>
              </w:rPr>
              <w:t>G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:  </w:t>
            </w:r>
          </w:p>
          <w:p w:rsidR="00714CC3" w:rsidRPr="00A91314" w:rsidRDefault="00714CC3" w:rsidP="009B242F">
            <w:pPr>
              <w:bidi/>
              <w:rPr>
                <w:b/>
                <w:bCs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3-5: دراسة المتذبذب:  </w:t>
            </w:r>
          </w:p>
          <w:p w:rsidR="003B51C3" w:rsidRPr="00A91314" w:rsidRDefault="00714CC3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4-5: معاينة التوتر بين مربطي مكثف الدارة </w:t>
            </w:r>
            <w:r w:rsidRPr="00A91314">
              <w:rPr>
                <w:b/>
                <w:bCs/>
                <w:position w:val="-14"/>
                <w:sz w:val="22"/>
                <w:szCs w:val="22"/>
              </w:rPr>
              <w:object w:dxaOrig="660" w:dyaOrig="400">
                <v:shape id="_x0000_i1043" type="#_x0000_t75" style="width:33pt;height:20.25pt" o:ole="">
                  <v:imagedata r:id="rId39" o:title=""/>
                </v:shape>
                <o:OLEObject Type="Embed" ProgID="Equation.DSMT4" ShapeID="_x0000_i1043" DrawAspect="Content" ObjectID="_1474448140" r:id="rId40"/>
              </w:objec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المصانة</w:t>
            </w:r>
          </w:p>
        </w:tc>
        <w:tc>
          <w:tcPr>
            <w:tcW w:w="425" w:type="dxa"/>
          </w:tcPr>
          <w:p w:rsidR="003B51C3" w:rsidRPr="00A91314" w:rsidRDefault="003B51C3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</w:tcPr>
          <w:p w:rsidR="003B51C3" w:rsidRPr="00A91314" w:rsidRDefault="003B51C3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:rsidR="003B51C3" w:rsidRPr="00A91314" w:rsidRDefault="003B51C3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2414" w:type="dxa"/>
            <w:gridSpan w:val="4"/>
            <w:shd w:val="clear" w:color="auto" w:fill="auto"/>
            <w:vAlign w:val="center"/>
          </w:tcPr>
          <w:p w:rsidR="003B51C3" w:rsidRPr="00A91314" w:rsidRDefault="003B51C3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A91314" w:rsidTr="009B242F">
        <w:trPr>
          <w:cantSplit/>
          <w:trHeight w:val="495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3B51C3" w:rsidRPr="00A91314" w:rsidRDefault="003B51C3" w:rsidP="00662423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 xml:space="preserve">تمارين الدرس                                                      </w:t>
            </w:r>
          </w:p>
        </w:tc>
      </w:tr>
      <w:tr w:rsidR="008443C4" w:rsidRPr="00A91314" w:rsidTr="009B242F">
        <w:trPr>
          <w:cantSplit/>
          <w:trHeight w:val="495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8443C4" w:rsidRPr="00A91314" w:rsidRDefault="008443C4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8443C4" w:rsidRPr="00A91314" w:rsidRDefault="008443C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</w:p>
          <w:p w:rsidR="008443C4" w:rsidRPr="00A91314" w:rsidRDefault="008443C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8443C4" w:rsidRPr="00A91314" w:rsidRDefault="008443C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8443C4" w:rsidRPr="00A91314" w:rsidRDefault="008443C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8443C4" w:rsidRPr="00A91314" w:rsidRDefault="008443C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</w:pPr>
          </w:p>
          <w:p w:rsidR="00B73BE4" w:rsidRPr="00A91314" w:rsidRDefault="00B73BE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</w:tr>
      <w:tr w:rsidR="003B51C3" w:rsidRPr="00A91314" w:rsidTr="009B242F">
        <w:trPr>
          <w:cantSplit/>
          <w:trHeight w:val="495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717" w:type="dxa"/>
            <w:shd w:val="clear" w:color="auto" w:fill="auto"/>
          </w:tcPr>
          <w:p w:rsidR="003B51C3" w:rsidRPr="00A91314" w:rsidRDefault="003B51C3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>4ك</w:t>
            </w:r>
          </w:p>
        </w:tc>
        <w:tc>
          <w:tcPr>
            <w:tcW w:w="9368" w:type="dxa"/>
            <w:gridSpan w:val="14"/>
            <w:shd w:val="clear" w:color="auto" w:fill="EEECE1" w:themeFill="background2"/>
          </w:tcPr>
          <w:p w:rsidR="003B51C3" w:rsidRPr="00A91314" w:rsidRDefault="00A46E3E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الذبذبات القسرية في دارة </w:t>
            </w:r>
            <w:r w:rsidRPr="00A91314">
              <w:rPr>
                <w:rFonts w:ascii="Andalus" w:hAnsi="Andalus" w:cs="Andalus"/>
                <w:b/>
                <w:bCs/>
                <w:sz w:val="28"/>
                <w:szCs w:val="28"/>
                <w:lang w:val="en-US" w:bidi="ar-MA"/>
              </w:rPr>
              <w:t>RLC</w:t>
            </w: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 متوالية </w:t>
            </w:r>
            <w:r w:rsidRPr="00A91314">
              <w:rPr>
                <w:rFonts w:ascii="Andalus" w:hAnsi="Andalus" w:cs="Andalus"/>
                <w:b/>
                <w:bCs/>
                <w:sz w:val="28"/>
                <w:szCs w:val="28"/>
                <w:rtl/>
                <w:lang w:val="en-US" w:bidi="ar-MA"/>
              </w:rPr>
              <w:t>–</w:t>
            </w:r>
            <w:r w:rsidRPr="00A9131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val="en-US" w:bidi="ar-MA"/>
              </w:rPr>
              <w:t xml:space="preserve"> </w:t>
            </w:r>
            <w:r w:rsidRPr="00A91314">
              <w:rPr>
                <w:rFonts w:ascii="Andalus" w:hAnsi="Andalus" w:cs="Andalus"/>
                <w:b/>
                <w:bCs/>
                <w:sz w:val="28"/>
                <w:szCs w:val="28"/>
                <w:lang w:val="en-US" w:bidi="ar-MA"/>
              </w:rPr>
              <w:t>les oscillations forcées dans un circuit RLC série</w:t>
            </w:r>
          </w:p>
        </w:tc>
      </w:tr>
      <w:tr w:rsidR="008443C4" w:rsidRPr="00A91314" w:rsidTr="009B242F">
        <w:trPr>
          <w:cantSplit/>
          <w:trHeight w:val="4132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8443C4" w:rsidRPr="00A91314" w:rsidRDefault="008443C4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8443C4" w:rsidRPr="00A91314" w:rsidRDefault="008443C4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 النظام المتناوب الجيبي:</w:t>
            </w:r>
          </w:p>
          <w:p w:rsidR="008443C4" w:rsidRPr="00A91314" w:rsidRDefault="008443C4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1: شدة التيار و التوتر المتناوبان الجيبيان:</w:t>
            </w:r>
          </w:p>
          <w:p w:rsidR="008443C4" w:rsidRPr="00A91314" w:rsidRDefault="008443C4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أ- التيار المتناوب الجيبي:</w:t>
            </w:r>
          </w:p>
          <w:p w:rsidR="008443C4" w:rsidRPr="00A91314" w:rsidRDefault="008443C4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ب- التوتر المتناوب الجيبي: </w:t>
            </w:r>
          </w:p>
          <w:p w:rsidR="008443C4" w:rsidRPr="00A91314" w:rsidRDefault="008443C4" w:rsidP="009B242F">
            <w:pPr>
              <w:tabs>
                <w:tab w:val="left" w:pos="6182"/>
              </w:tabs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- دراسة دارة </w:t>
            </w:r>
            <w:r w:rsidRPr="00A91314">
              <w:rPr>
                <w:b/>
                <w:bCs/>
                <w:sz w:val="22"/>
                <w:szCs w:val="22"/>
              </w:rPr>
              <w:t>RLC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متوالية في نظام جيبي و قسري :</w:t>
            </w:r>
          </w:p>
          <w:p w:rsidR="008443C4" w:rsidRPr="00A91314" w:rsidRDefault="008443C4" w:rsidP="009B242F">
            <w:pPr>
              <w:tabs>
                <w:tab w:val="left" w:pos="6182"/>
              </w:tabs>
              <w:bidi/>
              <w:rPr>
                <w:b/>
                <w:bCs/>
                <w:color w:val="FF0000"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2: التركيب التجريبي : </w:t>
            </w:r>
          </w:p>
          <w:p w:rsidR="008443C4" w:rsidRPr="00A91314" w:rsidRDefault="008443C4" w:rsidP="009B242F">
            <w:pPr>
              <w:tabs>
                <w:tab w:val="left" w:pos="6182"/>
              </w:tabs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-2: مفهوم الممانعة: </w:t>
            </w:r>
          </w:p>
          <w:p w:rsidR="008443C4" w:rsidRPr="00A91314" w:rsidRDefault="008443C4" w:rsidP="009B242F">
            <w:pPr>
              <w:tabs>
                <w:tab w:val="left" w:pos="6182"/>
              </w:tabs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3- ظاهرة الرنين الكهربائي:</w:t>
            </w:r>
            <w:r w:rsidRPr="00A91314">
              <w:rPr>
                <w:rFonts w:hint="cs"/>
                <w:b/>
                <w:bCs/>
                <w:sz w:val="22"/>
                <w:szCs w:val="22"/>
              </w:rPr>
              <w:t xml:space="preserve"> </w:t>
            </w:r>
          </w:p>
          <w:p w:rsidR="008443C4" w:rsidRPr="00A91314" w:rsidRDefault="008443C4" w:rsidP="009B242F">
            <w:pPr>
              <w:tabs>
                <w:tab w:val="left" w:pos="6182"/>
              </w:tabs>
              <w:bidi/>
              <w:rPr>
                <w:b/>
                <w:bCs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4- المنطقة الممررة ذات </w:t>
            </w:r>
            <w:r w:rsidRPr="00A91314">
              <w:rPr>
                <w:b/>
                <w:bCs/>
                <w:position w:val="-6"/>
                <w:sz w:val="22"/>
                <w:szCs w:val="22"/>
              </w:rPr>
              <w:object w:dxaOrig="600" w:dyaOrig="279">
                <v:shape id="_x0000_i1044" type="#_x0000_t75" style="width:30pt;height:14.25pt" o:ole="">
                  <v:imagedata r:id="rId41" o:title=""/>
                </v:shape>
                <o:OLEObject Type="Embed" ProgID="Equation.DSMT4" ShapeID="_x0000_i1044" DrawAspect="Content" ObjectID="_1474448141" r:id="rId42"/>
              </w:objec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( </w:t>
            </w:r>
            <w:r w:rsidRPr="00A91314">
              <w:rPr>
                <w:b/>
                <w:bCs/>
                <w:sz w:val="22"/>
                <w:szCs w:val="22"/>
              </w:rPr>
              <w:t>-3décibels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)</w:t>
            </w:r>
            <w:r w:rsidRPr="00A91314">
              <w:rPr>
                <w:b/>
                <w:bCs/>
                <w:sz w:val="22"/>
                <w:szCs w:val="22"/>
              </w:rPr>
              <w:t xml:space="preserve"> </w:t>
            </w:r>
          </w:p>
          <w:p w:rsidR="008443C4" w:rsidRPr="00A91314" w:rsidRDefault="008443C4" w:rsidP="009B242F">
            <w:pPr>
              <w:tabs>
                <w:tab w:val="left" w:pos="6182"/>
              </w:tabs>
              <w:bidi/>
              <w:rPr>
                <w:b/>
                <w:bCs/>
                <w:rtl/>
                <w:lang w:bidi="ar-MA"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4: تحديد عرض المنطقة الممررة :</w:t>
            </w:r>
          </w:p>
          <w:p w:rsidR="008443C4" w:rsidRPr="00A91314" w:rsidRDefault="008443C4" w:rsidP="009B242F">
            <w:pPr>
              <w:tabs>
                <w:tab w:val="left" w:pos="6182"/>
              </w:tabs>
              <w:bidi/>
              <w:rPr>
                <w:b/>
                <w:bCs/>
                <w:rtl/>
                <w:lang w:bidi="ar-MA"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4: تحديد عرض المنطقة الممررة  .</w:t>
            </w:r>
          </w:p>
          <w:p w:rsidR="008443C4" w:rsidRPr="00A91314" w:rsidRDefault="008443C4" w:rsidP="009B242F">
            <w:pPr>
              <w:tabs>
                <w:tab w:val="left" w:pos="6182"/>
              </w:tabs>
              <w:bidi/>
              <w:rPr>
                <w:b/>
                <w:bCs/>
                <w:color w:val="FF0000"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3-4: معامل الجودة :</w:t>
            </w:r>
          </w:p>
          <w:p w:rsidR="008443C4" w:rsidRPr="00A91314" w:rsidRDefault="008443C4" w:rsidP="009B242F">
            <w:pPr>
              <w:tabs>
                <w:tab w:val="left" w:pos="6182"/>
              </w:tabs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4- القدرة في النظام المتناوب الجيبي:</w:t>
            </w:r>
          </w:p>
          <w:p w:rsidR="008443C4" w:rsidRPr="00A91314" w:rsidRDefault="008443C4" w:rsidP="009B242F">
            <w:pPr>
              <w:tabs>
                <w:tab w:val="left" w:pos="6182"/>
              </w:tabs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4: القدرة اللحظية:</w:t>
            </w:r>
          </w:p>
          <w:p w:rsidR="008443C4" w:rsidRPr="00A91314" w:rsidRDefault="008443C4" w:rsidP="009B242F">
            <w:pPr>
              <w:tabs>
                <w:tab w:val="left" w:pos="6182"/>
              </w:tabs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-4: القدرة المتوسطة أو القدرة النشيطة </w:t>
            </w:r>
            <w:r w:rsidRPr="00A91314">
              <w:rPr>
                <w:b/>
                <w:bCs/>
                <w:position w:val="-10"/>
                <w:sz w:val="22"/>
                <w:szCs w:val="22"/>
              </w:rPr>
              <w:object w:dxaOrig="240" w:dyaOrig="279">
                <v:shape id="_x0000_i1045" type="#_x0000_t75" style="width:12pt;height:14.25pt" o:ole="">
                  <v:imagedata r:id="rId43" o:title=""/>
                </v:shape>
                <o:OLEObject Type="Embed" ProgID="Equation.DSMT4" ShapeID="_x0000_i1045" DrawAspect="Content" ObjectID="_1474448142" r:id="rId44"/>
              </w:objec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.</w:t>
            </w:r>
          </w:p>
          <w:p w:rsidR="008443C4" w:rsidRPr="00A91314" w:rsidRDefault="008443C4" w:rsidP="009B242F">
            <w:pPr>
              <w:tabs>
                <w:tab w:val="left" w:pos="6182"/>
              </w:tabs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3-4: القدرة الظاهرية : </w:t>
            </w:r>
            <w:r w:rsidRPr="00A91314">
              <w:rPr>
                <w:b/>
                <w:bCs/>
                <w:sz w:val="22"/>
                <w:szCs w:val="22"/>
              </w:rPr>
              <w:t>S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.</w:t>
            </w:r>
            <w:r w:rsidRPr="00A91314">
              <w:rPr>
                <w:rFonts w:hint="cs"/>
                <w:b/>
                <w:bCs/>
                <w:color w:val="FF0000"/>
                <w:sz w:val="22"/>
                <w:szCs w:val="22"/>
                <w:rtl/>
              </w:rPr>
              <w:t xml:space="preserve"> </w:t>
            </w:r>
          </w:p>
        </w:tc>
        <w:tc>
          <w:tcPr>
            <w:tcW w:w="425" w:type="dxa"/>
          </w:tcPr>
          <w:p w:rsidR="008443C4" w:rsidRPr="00A91314" w:rsidRDefault="008443C4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</w:tcPr>
          <w:p w:rsidR="008443C4" w:rsidRPr="00A91314" w:rsidRDefault="008443C4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:rsidR="008443C4" w:rsidRPr="00A91314" w:rsidRDefault="008443C4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2414" w:type="dxa"/>
            <w:gridSpan w:val="4"/>
            <w:shd w:val="clear" w:color="auto" w:fill="auto"/>
            <w:vAlign w:val="center"/>
          </w:tcPr>
          <w:p w:rsidR="008443C4" w:rsidRPr="00A91314" w:rsidRDefault="008443C4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A91314" w:rsidTr="009B242F">
        <w:trPr>
          <w:cantSplit/>
          <w:trHeight w:val="286"/>
        </w:trPr>
        <w:tc>
          <w:tcPr>
            <w:tcW w:w="557" w:type="dxa"/>
            <w:gridSpan w:val="2"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3B51C3" w:rsidRPr="00A91314" w:rsidRDefault="003B51C3" w:rsidP="009B242F">
            <w:pPr>
              <w:bidi/>
              <w:rPr>
                <w:rFonts w:cs="Simplified Arabic"/>
                <w:b/>
                <w:bCs/>
                <w:rtl/>
                <w:lang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تمارين الدرس                                                      ضمن تمارين الدرس الموالي</w:t>
            </w:r>
          </w:p>
        </w:tc>
      </w:tr>
      <w:tr w:rsidR="008443C4" w:rsidRPr="00A91314" w:rsidTr="009B242F">
        <w:trPr>
          <w:cantSplit/>
          <w:trHeight w:val="286"/>
        </w:trPr>
        <w:tc>
          <w:tcPr>
            <w:tcW w:w="557" w:type="dxa"/>
            <w:gridSpan w:val="2"/>
            <w:shd w:val="clear" w:color="auto" w:fill="auto"/>
            <w:textDirection w:val="btLr"/>
            <w:vAlign w:val="center"/>
          </w:tcPr>
          <w:p w:rsidR="008443C4" w:rsidRPr="00A91314" w:rsidRDefault="008443C4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8443C4" w:rsidRPr="00A91314" w:rsidRDefault="008443C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</w:p>
        </w:tc>
      </w:tr>
      <w:tr w:rsidR="003B51C3" w:rsidRPr="00A91314" w:rsidTr="009B242F">
        <w:trPr>
          <w:cantSplit/>
          <w:trHeight w:val="435"/>
        </w:trPr>
        <w:tc>
          <w:tcPr>
            <w:tcW w:w="557" w:type="dxa"/>
            <w:gridSpan w:val="2"/>
            <w:vMerge w:val="restart"/>
            <w:shd w:val="clear" w:color="auto" w:fill="auto"/>
            <w:textDirection w:val="btLr"/>
            <w:vAlign w:val="center"/>
          </w:tcPr>
          <w:p w:rsidR="003B51C3" w:rsidRPr="00A91314" w:rsidRDefault="009B242F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  <w:r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t>الكيمياء</w:t>
            </w:r>
          </w:p>
        </w:tc>
        <w:tc>
          <w:tcPr>
            <w:tcW w:w="717" w:type="dxa"/>
            <w:shd w:val="clear" w:color="auto" w:fill="auto"/>
          </w:tcPr>
          <w:p w:rsidR="003B51C3" w:rsidRPr="00A91314" w:rsidRDefault="003B51C3" w:rsidP="009B242F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</w:p>
        </w:tc>
        <w:tc>
          <w:tcPr>
            <w:tcW w:w="9368" w:type="dxa"/>
            <w:gridSpan w:val="14"/>
            <w:shd w:val="clear" w:color="auto" w:fill="EEECE1" w:themeFill="background2"/>
          </w:tcPr>
          <w:p w:rsidR="003B51C3" w:rsidRPr="00A91314" w:rsidRDefault="00A041F2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التحولات المقرونة بالتفاعلات حمض- قاعدة في محلول مائي.</w:t>
            </w:r>
          </w:p>
        </w:tc>
      </w:tr>
      <w:tr w:rsidR="003B51C3" w:rsidRPr="00A91314" w:rsidTr="009B242F">
        <w:trPr>
          <w:cantSplit/>
          <w:trHeight w:val="495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A041F2" w:rsidRPr="00A91314" w:rsidRDefault="00A041F2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 الجداء الأيوني للماء.</w:t>
            </w:r>
          </w:p>
          <w:p w:rsidR="00A041F2" w:rsidRPr="00A91314" w:rsidRDefault="00A041F2" w:rsidP="009B242F">
            <w:pPr>
              <w:bidi/>
              <w:rPr>
                <w:b/>
                <w:bCs/>
                <w:color w:val="000000"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1: التحليل البروتوني الذاتي للماء:</w:t>
            </w:r>
          </w:p>
          <w:p w:rsidR="00A041F2" w:rsidRPr="00A91314" w:rsidRDefault="00A041F2" w:rsidP="009B242F">
            <w:pPr>
              <w:bidi/>
              <w:rPr>
                <w:b/>
                <w:bCs/>
                <w:color w:val="000000"/>
                <w:rtl/>
                <w:lang w:bidi="ar-MA"/>
              </w:rPr>
            </w:pPr>
            <w:r w:rsidRPr="00A91314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>2-1: المحاليل المحايدة و الحمضية و القاعدية:</w:t>
            </w:r>
            <w:r w:rsidRPr="00A91314">
              <w:rPr>
                <w:b/>
                <w:bCs/>
                <w:color w:val="000000"/>
                <w:sz w:val="22"/>
                <w:szCs w:val="22"/>
              </w:rPr>
              <w:t xml:space="preserve"> </w:t>
            </w:r>
          </w:p>
          <w:p w:rsidR="00A041F2" w:rsidRPr="00A91314" w:rsidRDefault="00A041F2" w:rsidP="009B242F">
            <w:pPr>
              <w:bidi/>
              <w:rPr>
                <w:b/>
                <w:bCs/>
                <w:color w:val="000000"/>
                <w:rtl/>
              </w:rPr>
            </w:pPr>
            <w:r w:rsidRPr="00A91314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>2- ثابتة الحمضية لمزدوجة حمض قاعدة:</w:t>
            </w:r>
          </w:p>
          <w:p w:rsidR="00A041F2" w:rsidRPr="00A91314" w:rsidRDefault="00A041F2" w:rsidP="009B242F">
            <w:pPr>
              <w:bidi/>
              <w:rPr>
                <w:b/>
                <w:bCs/>
                <w:color w:val="000000"/>
                <w:rtl/>
              </w:rPr>
            </w:pPr>
            <w:r w:rsidRPr="00A91314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 xml:space="preserve">1-2: تعريف: </w:t>
            </w:r>
          </w:p>
          <w:p w:rsidR="00A041F2" w:rsidRPr="00A91314" w:rsidRDefault="00A041F2" w:rsidP="009B242F">
            <w:pPr>
              <w:bidi/>
              <w:rPr>
                <w:b/>
                <w:bCs/>
                <w:color w:val="000000"/>
                <w:rtl/>
              </w:rPr>
            </w:pPr>
            <w:r w:rsidRPr="00A91314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>2-2: العلاقة بين ال</w:t>
            </w:r>
            <w:r w:rsidRPr="00A91314">
              <w:rPr>
                <w:b/>
                <w:bCs/>
                <w:color w:val="000000"/>
                <w:sz w:val="22"/>
                <w:szCs w:val="22"/>
              </w:rPr>
              <w:t>pH</w:t>
            </w:r>
            <w:r w:rsidRPr="00A91314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 xml:space="preserve"> و ثابتة الحمضية </w:t>
            </w:r>
            <w:r w:rsidRPr="00A91314">
              <w:rPr>
                <w:b/>
                <w:bCs/>
                <w:color w:val="000000"/>
                <w:sz w:val="22"/>
                <w:szCs w:val="22"/>
              </w:rPr>
              <w:t>K</w:t>
            </w:r>
            <w:r w:rsidRPr="00A91314">
              <w:rPr>
                <w:b/>
                <w:bCs/>
                <w:color w:val="000000"/>
                <w:sz w:val="22"/>
                <w:szCs w:val="22"/>
                <w:vertAlign w:val="subscript"/>
              </w:rPr>
              <w:t>A</w:t>
            </w:r>
            <w:r w:rsidRPr="00A91314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 xml:space="preserve"> . </w:t>
            </w:r>
          </w:p>
          <w:p w:rsidR="00A041F2" w:rsidRPr="00A91314" w:rsidRDefault="00A041F2" w:rsidP="009B242F">
            <w:pPr>
              <w:bidi/>
              <w:rPr>
                <w:b/>
                <w:bCs/>
                <w:color w:val="000000"/>
                <w:rtl/>
              </w:rPr>
            </w:pPr>
            <w:r w:rsidRPr="00A91314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 xml:space="preserve">3-2: ثابتة الحمض لمزدوجتي الماء. 4-2: ثابتة التوازن المقرونة بتفاعل حمض </w:t>
            </w:r>
            <w:r w:rsidRPr="00A91314">
              <w:rPr>
                <w:b/>
                <w:bCs/>
                <w:color w:val="000000"/>
                <w:sz w:val="22"/>
                <w:szCs w:val="22"/>
                <w:rtl/>
              </w:rPr>
              <w:t>–</w:t>
            </w:r>
            <w:r w:rsidRPr="00A91314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 xml:space="preserve"> قاعدة : </w:t>
            </w:r>
          </w:p>
          <w:p w:rsidR="00A041F2" w:rsidRPr="00A91314" w:rsidRDefault="00A041F2" w:rsidP="009B242F">
            <w:pPr>
              <w:bidi/>
              <w:rPr>
                <w:b/>
                <w:bCs/>
                <w:color w:val="000000"/>
                <w:rtl/>
              </w:rPr>
            </w:pPr>
            <w:r w:rsidRPr="00A91314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>3- قوة حمض و قوة قاعدة .</w:t>
            </w:r>
          </w:p>
          <w:p w:rsidR="00A041F2" w:rsidRPr="00A91314" w:rsidRDefault="00A041F2" w:rsidP="009B242F">
            <w:pPr>
              <w:bidi/>
              <w:rPr>
                <w:b/>
                <w:bCs/>
                <w:color w:val="000000"/>
                <w:rtl/>
              </w:rPr>
            </w:pPr>
            <w:r w:rsidRPr="00A91314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>1-3: مقارنة سلوك الأحماض في محلول مائي:</w:t>
            </w:r>
          </w:p>
          <w:p w:rsidR="00A041F2" w:rsidRPr="00A91314" w:rsidRDefault="00A041F2" w:rsidP="009B242F">
            <w:pPr>
              <w:bidi/>
              <w:rPr>
                <w:b/>
                <w:bCs/>
                <w:color w:val="000000"/>
                <w:rtl/>
              </w:rPr>
            </w:pPr>
            <w:r w:rsidRPr="00A91314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 xml:space="preserve">2-3: مقارنة سلوك القواعد في محلول </w:t>
            </w:r>
          </w:p>
          <w:p w:rsidR="00A041F2" w:rsidRPr="00A91314" w:rsidRDefault="00A041F2" w:rsidP="009B242F">
            <w:pPr>
              <w:bidi/>
              <w:rPr>
                <w:b/>
                <w:bCs/>
                <w:color w:val="000000"/>
                <w:rtl/>
              </w:rPr>
            </w:pPr>
            <w:r w:rsidRPr="00A91314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>4- مخطط الهيمنة و التوزيع:</w:t>
            </w:r>
          </w:p>
          <w:p w:rsidR="00A041F2" w:rsidRPr="00A91314" w:rsidRDefault="00A041F2" w:rsidP="009B242F">
            <w:pPr>
              <w:bidi/>
              <w:rPr>
                <w:b/>
                <w:bCs/>
                <w:color w:val="000000"/>
                <w:rtl/>
              </w:rPr>
            </w:pPr>
            <w:r w:rsidRPr="00A91314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>1-4: مخطط الهيمنة:</w:t>
            </w:r>
          </w:p>
          <w:p w:rsidR="00A041F2" w:rsidRPr="00A91314" w:rsidRDefault="00A041F2" w:rsidP="009B242F">
            <w:pPr>
              <w:bidi/>
              <w:rPr>
                <w:b/>
                <w:bCs/>
                <w:color w:val="000000"/>
                <w:rtl/>
              </w:rPr>
            </w:pPr>
            <w:r w:rsidRPr="00A91314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 xml:space="preserve">2-4: مخطط التوزيع: </w:t>
            </w:r>
          </w:p>
          <w:p w:rsidR="00A041F2" w:rsidRPr="00A91314" w:rsidRDefault="00A041F2" w:rsidP="009B242F">
            <w:pPr>
              <w:bidi/>
              <w:rPr>
                <w:b/>
                <w:bCs/>
                <w:color w:val="000000"/>
                <w:rtl/>
              </w:rPr>
            </w:pPr>
            <w:r w:rsidRPr="00A91314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>3-4: حالة الكواشف الملونة:</w:t>
            </w:r>
          </w:p>
          <w:p w:rsidR="00A041F2" w:rsidRPr="00A91314" w:rsidRDefault="00A041F2" w:rsidP="009B242F">
            <w:pPr>
              <w:bidi/>
              <w:rPr>
                <w:b/>
                <w:bCs/>
                <w:color w:val="000000"/>
                <w:rtl/>
              </w:rPr>
            </w:pPr>
            <w:r w:rsidRPr="00A91314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>أ- تعريف:</w:t>
            </w:r>
          </w:p>
          <w:p w:rsidR="00A041F2" w:rsidRPr="00A91314" w:rsidRDefault="00A041F2" w:rsidP="009B242F">
            <w:pPr>
              <w:bidi/>
              <w:rPr>
                <w:b/>
                <w:bCs/>
                <w:color w:val="000000"/>
              </w:rPr>
            </w:pPr>
            <w:r w:rsidRPr="00A91314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>ب- منطقة الانطاف:</w:t>
            </w:r>
            <w:r w:rsidRPr="00A91314">
              <w:rPr>
                <w:b/>
                <w:bCs/>
                <w:color w:val="000000"/>
                <w:sz w:val="22"/>
                <w:szCs w:val="22"/>
              </w:rPr>
              <w:t xml:space="preserve"> </w:t>
            </w:r>
          </w:p>
          <w:p w:rsidR="00A041F2" w:rsidRPr="00A91314" w:rsidRDefault="00A041F2" w:rsidP="009B242F">
            <w:pPr>
              <w:bidi/>
              <w:rPr>
                <w:b/>
                <w:bCs/>
                <w:color w:val="000000"/>
                <w:rtl/>
              </w:rPr>
            </w:pPr>
            <w:r w:rsidRPr="00A91314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 xml:space="preserve">5- المعايرة حمض-قاعدة بقياس </w:t>
            </w:r>
            <w:r w:rsidRPr="00A91314">
              <w:rPr>
                <w:b/>
                <w:bCs/>
                <w:color w:val="000000"/>
                <w:sz w:val="22"/>
                <w:szCs w:val="22"/>
              </w:rPr>
              <w:t>pH</w:t>
            </w:r>
            <w:r w:rsidRPr="00A91314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 xml:space="preserve"> .</w:t>
            </w:r>
          </w:p>
          <w:p w:rsidR="003B51C3" w:rsidRPr="00A91314" w:rsidRDefault="00A041F2" w:rsidP="009B242F">
            <w:pPr>
              <w:bidi/>
              <w:rPr>
                <w:b/>
                <w:bCs/>
                <w:color w:val="000000"/>
                <w:rtl/>
              </w:rPr>
            </w:pPr>
            <w:r w:rsidRPr="00A91314">
              <w:rPr>
                <w:rFonts w:hint="cs"/>
                <w:b/>
                <w:bCs/>
                <w:color w:val="000000"/>
                <w:sz w:val="22"/>
                <w:szCs w:val="22"/>
                <w:rtl/>
              </w:rPr>
              <w:t>6- نسبة التقدم النهائي لتفاعل المعايرة الحمضية القاعدية</w:t>
            </w:r>
          </w:p>
        </w:tc>
        <w:tc>
          <w:tcPr>
            <w:tcW w:w="425" w:type="dxa"/>
          </w:tcPr>
          <w:p w:rsidR="003B51C3" w:rsidRPr="00A91314" w:rsidRDefault="003B51C3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</w:tcPr>
          <w:p w:rsidR="003B51C3" w:rsidRPr="00A91314" w:rsidRDefault="003B51C3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:rsidR="003B51C3" w:rsidRPr="00A91314" w:rsidRDefault="003B51C3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2414" w:type="dxa"/>
            <w:gridSpan w:val="4"/>
            <w:shd w:val="clear" w:color="auto" w:fill="auto"/>
            <w:vAlign w:val="center"/>
          </w:tcPr>
          <w:p w:rsidR="003B51C3" w:rsidRPr="00A91314" w:rsidRDefault="003B51C3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A91314" w:rsidTr="009B242F">
        <w:trPr>
          <w:cantSplit/>
          <w:trHeight w:val="245"/>
        </w:trPr>
        <w:tc>
          <w:tcPr>
            <w:tcW w:w="557" w:type="dxa"/>
            <w:gridSpan w:val="2"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3B51C3" w:rsidRPr="00A91314" w:rsidRDefault="003B51C3" w:rsidP="00662423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 xml:space="preserve">تمارين الدرس                                                      </w:t>
            </w:r>
          </w:p>
        </w:tc>
      </w:tr>
      <w:tr w:rsidR="008443C4" w:rsidRPr="00A91314" w:rsidTr="009B242F">
        <w:trPr>
          <w:cantSplit/>
          <w:trHeight w:val="245"/>
        </w:trPr>
        <w:tc>
          <w:tcPr>
            <w:tcW w:w="557" w:type="dxa"/>
            <w:gridSpan w:val="2"/>
            <w:shd w:val="clear" w:color="auto" w:fill="auto"/>
            <w:textDirection w:val="btLr"/>
            <w:vAlign w:val="center"/>
          </w:tcPr>
          <w:p w:rsidR="008443C4" w:rsidRPr="00A91314" w:rsidRDefault="008443C4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8443C4" w:rsidRPr="00A91314" w:rsidRDefault="008443C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</w:p>
          <w:p w:rsidR="008443C4" w:rsidRPr="00A91314" w:rsidRDefault="008443C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8443C4" w:rsidRPr="00A91314" w:rsidRDefault="008443C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8443C4" w:rsidRPr="00A91314" w:rsidRDefault="008443C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</w:tr>
      <w:tr w:rsidR="00653A69" w:rsidRPr="00A91314" w:rsidTr="009B242F">
        <w:trPr>
          <w:cantSplit/>
          <w:trHeight w:val="2580"/>
        </w:trPr>
        <w:tc>
          <w:tcPr>
            <w:tcW w:w="10642" w:type="dxa"/>
            <w:gridSpan w:val="17"/>
            <w:shd w:val="clear" w:color="auto" w:fill="auto"/>
          </w:tcPr>
          <w:tbl>
            <w:tblPr>
              <w:tblpPr w:leftFromText="141" w:rightFromText="141" w:vertAnchor="text" w:horzAnchor="page" w:tblpX="1" w:tblpY="46"/>
              <w:tblOverlap w:val="never"/>
              <w:bidiVisual/>
              <w:tblW w:w="1050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shd w:val="clear" w:color="auto" w:fill="D6E3BC" w:themeFill="accent3" w:themeFillTint="66"/>
              <w:tblLayout w:type="fixed"/>
              <w:tblLook w:val="01E0"/>
            </w:tblPr>
            <w:tblGrid>
              <w:gridCol w:w="10504"/>
            </w:tblGrid>
            <w:tr w:rsidR="00653A69" w:rsidRPr="00A91314" w:rsidTr="00653A69">
              <w:trPr>
                <w:trHeight w:val="293"/>
              </w:trPr>
              <w:tc>
                <w:tcPr>
                  <w:tcW w:w="10504" w:type="dxa"/>
                  <w:tcBorders>
                    <w:top w:val="single" w:sz="4" w:space="0" w:color="auto"/>
                    <w:left w:val="single" w:sz="12" w:space="0" w:color="auto"/>
                    <w:bottom w:val="single" w:sz="18" w:space="0" w:color="auto"/>
                    <w:right w:val="single" w:sz="12" w:space="0" w:color="auto"/>
                  </w:tcBorders>
                  <w:shd w:val="clear" w:color="auto" w:fill="D6E3BC" w:themeFill="accent3" w:themeFillTint="66"/>
                </w:tcPr>
                <w:p w:rsidR="00653A69" w:rsidRPr="00A91314" w:rsidRDefault="00653A69" w:rsidP="009B242F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  <w:r w:rsidRPr="00A91314"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  <w:lastRenderedPageBreak/>
                    <w:t>فرض منزلي</w:t>
                  </w:r>
                  <w:r w:rsidRPr="00A91314"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  <w:t xml:space="preserve"> 3 </w:t>
                  </w:r>
                  <w:r w:rsidRPr="00A91314">
                    <w:rPr>
                      <w:rFonts w:ascii="Tahoma" w:hAnsi="Tahoma" w:cs="Simplified Arabic" w:hint="cs"/>
                      <w:b/>
                      <w:bCs/>
                      <w:rtl/>
                      <w:lang w:val="en-US" w:bidi="ar-MA"/>
                    </w:rPr>
                    <w:t xml:space="preserve">             انجز بتاريخ                            صحح بتاريخ</w:t>
                  </w:r>
                </w:p>
              </w:tc>
            </w:tr>
            <w:tr w:rsidR="00653A69" w:rsidRPr="00A91314" w:rsidTr="00653A69">
              <w:trPr>
                <w:trHeight w:val="293"/>
              </w:trPr>
              <w:tc>
                <w:tcPr>
                  <w:tcW w:w="10504" w:type="dxa"/>
                  <w:tcBorders>
                    <w:top w:val="single" w:sz="4" w:space="0" w:color="auto"/>
                    <w:left w:val="single" w:sz="12" w:space="0" w:color="auto"/>
                    <w:bottom w:val="single" w:sz="18" w:space="0" w:color="auto"/>
                    <w:right w:val="single" w:sz="12" w:space="0" w:color="auto"/>
                  </w:tcBorders>
                  <w:shd w:val="clear" w:color="auto" w:fill="D6E3BC" w:themeFill="accent3" w:themeFillTint="66"/>
                </w:tcPr>
                <w:p w:rsidR="00653A69" w:rsidRPr="00A91314" w:rsidRDefault="00653A69" w:rsidP="009B242F">
                  <w:pPr>
                    <w:bidi/>
                    <w:rPr>
                      <w:rFonts w:ascii="Tahoma" w:hAnsi="Tahoma" w:cs="Simplified Arabic"/>
                      <w:b/>
                      <w:bCs/>
                      <w:rtl/>
                      <w:lang w:val="en-US" w:bidi="ar-MA"/>
                    </w:rPr>
                  </w:pPr>
                  <w:r w:rsidRPr="00A91314"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  <w:t>فرض محروس رقم</w:t>
                  </w:r>
                  <w:r w:rsidRPr="00A91314">
                    <w:rPr>
                      <w:rFonts w:ascii="Tahoma" w:hAnsi="Tahoma" w:cs="Simplified Arabic" w:hint="cs"/>
                      <w:b/>
                      <w:bCs/>
                      <w:rtl/>
                      <w:lang w:val="en-US" w:bidi="ar-MA"/>
                    </w:rPr>
                    <w:t xml:space="preserve"> 3 :  انجز بتاريخ                            صحح بتاريخ</w:t>
                  </w:r>
                </w:p>
              </w:tc>
            </w:tr>
          </w:tbl>
          <w:p w:rsidR="00653A69" w:rsidRPr="00A91314" w:rsidRDefault="00653A69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bidi="ar-MA"/>
              </w:rPr>
              <w:t>ملاحظات</w:t>
            </w:r>
          </w:p>
          <w:p w:rsidR="00042F75" w:rsidRPr="00A91314" w:rsidRDefault="00042F75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bidi="ar-MA"/>
              </w:rPr>
            </w:pPr>
          </w:p>
          <w:p w:rsidR="008443C4" w:rsidRPr="00A91314" w:rsidRDefault="008443C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bidi="ar-MA"/>
              </w:rPr>
            </w:pPr>
          </w:p>
          <w:p w:rsidR="008443C4" w:rsidRPr="00A91314" w:rsidRDefault="008443C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bidi="ar-MA"/>
              </w:rPr>
            </w:pPr>
          </w:p>
          <w:p w:rsidR="008443C4" w:rsidRPr="00A91314" w:rsidRDefault="008443C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bidi="ar-MA"/>
              </w:rPr>
            </w:pPr>
          </w:p>
          <w:p w:rsidR="008443C4" w:rsidRPr="00A91314" w:rsidRDefault="000760C5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bidi="ar-MA"/>
              </w:rPr>
            </w:pPr>
            <w:r w:rsidRPr="000760C5"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  <w:pict>
                <v:shape id="_x0000_i1046" type="#_x0000_t136" style="width:190.5pt;height:76.5pt">
                  <v:shadow color="#868686"/>
                  <v:textpath style="font-family:&quot;Arial Black&quot;;v-text-kern:t" trim="t" fitpath="t" string="موضوع &#10;فرض محروس رقم 3 "/>
                </v:shape>
              </w:pict>
            </w:r>
          </w:p>
          <w:p w:rsidR="008443C4" w:rsidRPr="00A91314" w:rsidRDefault="008443C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bidi="ar-MA"/>
              </w:rPr>
            </w:pPr>
          </w:p>
          <w:p w:rsidR="008443C4" w:rsidRPr="00A91314" w:rsidRDefault="008443C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bidi="ar-MA"/>
              </w:rPr>
            </w:pPr>
          </w:p>
          <w:p w:rsidR="008443C4" w:rsidRPr="00A91314" w:rsidRDefault="008443C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bidi="ar-MA"/>
              </w:rPr>
            </w:pPr>
          </w:p>
          <w:p w:rsidR="008443C4" w:rsidRPr="00A91314" w:rsidRDefault="008443C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bidi="ar-MA"/>
              </w:rPr>
            </w:pPr>
          </w:p>
          <w:p w:rsidR="008443C4" w:rsidRPr="00A91314" w:rsidRDefault="008443C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bidi="ar-MA"/>
              </w:rPr>
            </w:pPr>
          </w:p>
          <w:p w:rsidR="008443C4" w:rsidRPr="00A91314" w:rsidRDefault="008443C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bidi="ar-MA"/>
              </w:rPr>
            </w:pPr>
          </w:p>
          <w:p w:rsidR="008443C4" w:rsidRPr="00A91314" w:rsidRDefault="008443C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bidi="ar-MA"/>
              </w:rPr>
            </w:pPr>
          </w:p>
          <w:p w:rsidR="008443C4" w:rsidRPr="00A91314" w:rsidRDefault="008443C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bidi="ar-MA"/>
              </w:rPr>
            </w:pPr>
          </w:p>
          <w:p w:rsidR="008443C4" w:rsidRPr="00A91314" w:rsidRDefault="008443C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bidi="ar-MA"/>
              </w:rPr>
            </w:pPr>
          </w:p>
          <w:p w:rsidR="008443C4" w:rsidRPr="00A91314" w:rsidRDefault="008443C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bidi="ar-MA"/>
              </w:rPr>
            </w:pPr>
          </w:p>
          <w:p w:rsidR="008443C4" w:rsidRPr="00A91314" w:rsidRDefault="008443C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bidi="ar-MA"/>
              </w:rPr>
            </w:pPr>
          </w:p>
          <w:p w:rsidR="008443C4" w:rsidRPr="00A91314" w:rsidRDefault="008443C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bidi="ar-MA"/>
              </w:rPr>
            </w:pPr>
          </w:p>
          <w:p w:rsidR="008443C4" w:rsidRPr="00A91314" w:rsidRDefault="008443C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bidi="ar-MA"/>
              </w:rPr>
            </w:pPr>
          </w:p>
          <w:p w:rsidR="008443C4" w:rsidRPr="00A91314" w:rsidRDefault="008443C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bidi="ar-MA"/>
              </w:rPr>
            </w:pPr>
          </w:p>
          <w:p w:rsidR="008443C4" w:rsidRPr="00A91314" w:rsidRDefault="008443C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bidi="ar-MA"/>
              </w:rPr>
            </w:pPr>
          </w:p>
          <w:p w:rsidR="009B752F" w:rsidRPr="00A91314" w:rsidRDefault="009B752F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bidi="ar-MA"/>
              </w:rPr>
            </w:pPr>
          </w:p>
          <w:p w:rsidR="009B752F" w:rsidRPr="00A91314" w:rsidRDefault="009B752F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bidi="ar-MA"/>
              </w:rPr>
            </w:pPr>
          </w:p>
          <w:p w:rsidR="008443C4" w:rsidRPr="00A91314" w:rsidRDefault="008443C4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bidi="ar-MA"/>
              </w:rPr>
            </w:pPr>
          </w:p>
        </w:tc>
      </w:tr>
      <w:tr w:rsidR="00042F75" w:rsidRPr="00A91314" w:rsidTr="009B242F">
        <w:trPr>
          <w:cantSplit/>
          <w:trHeight w:val="245"/>
        </w:trPr>
        <w:tc>
          <w:tcPr>
            <w:tcW w:w="10642" w:type="dxa"/>
            <w:gridSpan w:val="17"/>
            <w:shd w:val="clear" w:color="auto" w:fill="D6E3BC" w:themeFill="accent3" w:themeFillTint="66"/>
            <w:vAlign w:val="center"/>
          </w:tcPr>
          <w:p w:rsidR="00042F75" w:rsidRPr="00A91314" w:rsidRDefault="00042F75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lastRenderedPageBreak/>
              <w:t>الدورة الثانية</w:t>
            </w:r>
          </w:p>
        </w:tc>
      </w:tr>
      <w:tr w:rsidR="003B51C3" w:rsidRPr="00A91314" w:rsidTr="009B242F">
        <w:trPr>
          <w:cantSplit/>
          <w:trHeight w:val="245"/>
        </w:trPr>
        <w:tc>
          <w:tcPr>
            <w:tcW w:w="557" w:type="dxa"/>
            <w:gridSpan w:val="2"/>
            <w:vMerge w:val="restart"/>
            <w:shd w:val="clear" w:color="auto" w:fill="auto"/>
            <w:textDirection w:val="btLr"/>
            <w:vAlign w:val="center"/>
          </w:tcPr>
          <w:p w:rsidR="003B51C3" w:rsidRPr="00A91314" w:rsidRDefault="009B242F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  <w:r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t>الفيزياء</w:t>
            </w:r>
          </w:p>
        </w:tc>
        <w:tc>
          <w:tcPr>
            <w:tcW w:w="717" w:type="dxa"/>
            <w:shd w:val="clear" w:color="auto" w:fill="auto"/>
          </w:tcPr>
          <w:p w:rsidR="003B51C3" w:rsidRPr="00A91314" w:rsidRDefault="003B51C3" w:rsidP="009B242F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</w:p>
        </w:tc>
        <w:tc>
          <w:tcPr>
            <w:tcW w:w="9368" w:type="dxa"/>
            <w:gridSpan w:val="14"/>
            <w:shd w:val="clear" w:color="auto" w:fill="EEECE1" w:themeFill="background2"/>
          </w:tcPr>
          <w:p w:rsidR="00042F75" w:rsidRPr="00A91314" w:rsidRDefault="00042F75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 xml:space="preserve">الموجات الكهرمغنطيسية </w:t>
            </w:r>
            <w:r w:rsidRPr="00A91314"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  <w:t>–</w:t>
            </w: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 xml:space="preserve"> نقل المعلومات </w:t>
            </w:r>
            <w:r w:rsidRPr="00A91314"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  <w:t>–</w:t>
            </w:r>
          </w:p>
          <w:p w:rsidR="003B51C3" w:rsidRPr="00A91314" w:rsidRDefault="00042F75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 xml:space="preserve"> </w:t>
            </w:r>
            <w:r w:rsidRPr="00A91314"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  <w:t>Les ondes électromagnétiques Transmission d’informations</w:t>
            </w:r>
          </w:p>
        </w:tc>
      </w:tr>
      <w:tr w:rsidR="003B51C3" w:rsidRPr="00A91314" w:rsidTr="009B242F">
        <w:trPr>
          <w:cantSplit/>
          <w:trHeight w:val="270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042F75" w:rsidRPr="00A91314" w:rsidRDefault="00042F75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 نقل المعلومات:</w:t>
            </w:r>
          </w:p>
          <w:p w:rsidR="00042F75" w:rsidRPr="00A91314" w:rsidRDefault="00042F75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1: نقل إشارة صوتية بواسطة حزمة ضوئية:</w:t>
            </w:r>
          </w:p>
          <w:p w:rsidR="00042F75" w:rsidRPr="00A91314" w:rsidRDefault="00042F75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2- مراحل عملية نقل المعلومة:</w:t>
            </w:r>
          </w:p>
          <w:p w:rsidR="00042F75" w:rsidRPr="00A91314" w:rsidRDefault="00042F75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 الموجات الكهرمغنطيسية:</w:t>
            </w:r>
          </w:p>
          <w:p w:rsidR="00042F75" w:rsidRPr="00A91314" w:rsidRDefault="00042F75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2: إرسال و استقبال موجة كهرمغنطيسية: </w:t>
            </w:r>
          </w:p>
          <w:p w:rsidR="00042F75" w:rsidRPr="00A91314" w:rsidRDefault="00042F75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2: مميزات الموجات الكهرمغنطيسية:</w:t>
            </w:r>
          </w:p>
          <w:p w:rsidR="00042F75" w:rsidRPr="00A91314" w:rsidRDefault="00042F75" w:rsidP="009B242F">
            <w:pPr>
              <w:bidi/>
              <w:rPr>
                <w:b/>
                <w:bCs/>
                <w:rtl/>
                <w:lang w:bidi="ar-MA"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3-2: استعمال الموجات الكهرمغنطيسية.</w:t>
            </w:r>
          </w:p>
          <w:p w:rsidR="00042F75" w:rsidRPr="00A91314" w:rsidRDefault="00042F75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3- تضمين توتر جيبي:</w:t>
            </w:r>
          </w:p>
          <w:p w:rsidR="00042F75" w:rsidRPr="00A91314" w:rsidRDefault="00042F75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3: ضرورة عملية التضمين: </w:t>
            </w:r>
          </w:p>
          <w:p w:rsidR="00042F75" w:rsidRPr="00A91314" w:rsidRDefault="00042F75" w:rsidP="009B242F">
            <w:pPr>
              <w:bidi/>
              <w:rPr>
                <w:b/>
                <w:bCs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3: التوتر الجيبي :</w:t>
            </w:r>
          </w:p>
          <w:p w:rsidR="00042F75" w:rsidRPr="00A91314" w:rsidRDefault="00042F75" w:rsidP="009B242F">
            <w:pPr>
              <w:bidi/>
              <w:rPr>
                <w:b/>
                <w:bCs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3-3: مقادير يمكن تضمينها . </w:t>
            </w:r>
          </w:p>
          <w:p w:rsidR="00042F75" w:rsidRPr="00A91314" w:rsidRDefault="00042F75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أ- تضمين الوسع :</w:t>
            </w:r>
          </w:p>
          <w:p w:rsidR="00042F75" w:rsidRPr="00A91314" w:rsidRDefault="00042F75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ب- تضمين التردد:</w:t>
            </w:r>
          </w:p>
          <w:p w:rsidR="003B51C3" w:rsidRPr="00A91314" w:rsidRDefault="00042F75" w:rsidP="009B242F">
            <w:pPr>
              <w:bidi/>
              <w:rPr>
                <w:b/>
                <w:bCs/>
                <w:rtl/>
                <w:lang w:bidi="ar-MA"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ج- تضمين الطور:</w:t>
            </w:r>
            <w:r w:rsidRPr="00A91314">
              <w:rPr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25" w:type="dxa"/>
          </w:tcPr>
          <w:p w:rsidR="003B51C3" w:rsidRPr="00A91314" w:rsidRDefault="003B51C3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</w:tcPr>
          <w:p w:rsidR="003B51C3" w:rsidRPr="00A91314" w:rsidRDefault="003B51C3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:rsidR="003B51C3" w:rsidRPr="00A91314" w:rsidRDefault="003B51C3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2414" w:type="dxa"/>
            <w:gridSpan w:val="4"/>
            <w:shd w:val="clear" w:color="auto" w:fill="auto"/>
            <w:vAlign w:val="center"/>
          </w:tcPr>
          <w:p w:rsidR="003B51C3" w:rsidRPr="00A91314" w:rsidRDefault="003B51C3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A91314" w:rsidTr="009B242F">
        <w:trPr>
          <w:cantSplit/>
          <w:trHeight w:val="315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3B51C3" w:rsidRPr="00A91314" w:rsidRDefault="003B51C3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تمارين الدرس                                                      ضمن تمارين الدرس الموالي</w:t>
            </w:r>
          </w:p>
        </w:tc>
      </w:tr>
      <w:tr w:rsidR="003B51C3" w:rsidRPr="00A91314" w:rsidTr="009B242F">
        <w:trPr>
          <w:cantSplit/>
          <w:trHeight w:val="315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717" w:type="dxa"/>
            <w:shd w:val="clear" w:color="auto" w:fill="auto"/>
          </w:tcPr>
          <w:p w:rsidR="003B51C3" w:rsidRPr="00A91314" w:rsidRDefault="003B51C3" w:rsidP="009B242F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</w:p>
        </w:tc>
        <w:tc>
          <w:tcPr>
            <w:tcW w:w="9368" w:type="dxa"/>
            <w:gridSpan w:val="14"/>
            <w:shd w:val="clear" w:color="auto" w:fill="EEECE1" w:themeFill="background2"/>
          </w:tcPr>
          <w:p w:rsidR="003B51C3" w:rsidRPr="00A91314" w:rsidRDefault="00C54A43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 xml:space="preserve">تضمين الوسع </w:t>
            </w:r>
            <w:r w:rsidRPr="00A91314"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  <w:t>–</w:t>
            </w: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 xml:space="preserve"> </w:t>
            </w:r>
            <w:r w:rsidRPr="00A91314"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  <w:t>La modulation d’amplitude</w:t>
            </w:r>
          </w:p>
        </w:tc>
      </w:tr>
      <w:tr w:rsidR="003B51C3" w:rsidRPr="00A91314" w:rsidTr="009B242F">
        <w:trPr>
          <w:cantSplit/>
          <w:trHeight w:val="285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C54A43" w:rsidRPr="00A91314" w:rsidRDefault="00C54A43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1- مبدأ تضمين الوسع :</w:t>
            </w:r>
          </w:p>
          <w:p w:rsidR="00C54A43" w:rsidRPr="00A91314" w:rsidRDefault="00C54A43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1-1-  الدارة المتكاملة </w:t>
            </w: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AD 633</w:t>
            </w: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المنجزة للجداء</w:t>
            </w:r>
          </w:p>
          <w:p w:rsidR="00C54A43" w:rsidRPr="00A91314" w:rsidRDefault="00C54A43" w:rsidP="009B242F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2-1- الإبراز التجريبي لتضمين الوسع.</w:t>
            </w: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 xml:space="preserve"> </w:t>
            </w:r>
          </w:p>
          <w:p w:rsidR="00C54A43" w:rsidRPr="00A91314" w:rsidRDefault="00C54A43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3-1: تعبير التوتر المُضَمِّن: </w:t>
            </w:r>
          </w:p>
          <w:p w:rsidR="00C54A43" w:rsidRPr="00A91314" w:rsidRDefault="00C54A43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4-1: جودة التضمين:</w:t>
            </w:r>
          </w:p>
          <w:p w:rsidR="00C54A43" w:rsidRPr="00A91314" w:rsidRDefault="00C54A43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2- مبدأ إزالة التضمين :</w:t>
            </w:r>
          </w:p>
          <w:p w:rsidR="00C54A43" w:rsidRPr="00A91314" w:rsidRDefault="00C54A43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1-2: المرشحات </w:t>
            </w: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RC</w:t>
            </w: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: </w:t>
            </w:r>
          </w:p>
          <w:p w:rsidR="00C54A43" w:rsidRPr="00A91314" w:rsidRDefault="00C54A43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2-2: كاشف الغلاف – </w:t>
            </w: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Détecteur d’enveloppe</w:t>
            </w:r>
          </w:p>
          <w:p w:rsidR="00C54A43" w:rsidRPr="00A91314" w:rsidRDefault="00C54A43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3-2: إزالة تضمين الوسع: </w:t>
            </w:r>
          </w:p>
          <w:p w:rsidR="00C54A43" w:rsidRPr="00A91314" w:rsidRDefault="00C54A43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3- إنجاز جهاز يستقبل بث إذاعي بتضمين الوسع :</w:t>
            </w:r>
          </w:p>
          <w:p w:rsidR="00C54A43" w:rsidRPr="00A91314" w:rsidRDefault="00C54A43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1-3: دراسة الدارة المتوازية </w:t>
            </w: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LC</w:t>
            </w: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: </w:t>
            </w:r>
          </w:p>
          <w:p w:rsidR="003B51C3" w:rsidRPr="00A91314" w:rsidRDefault="00C54A43" w:rsidP="009B242F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2-3: إنجاز جهاز مستقبل راديو بسيط :</w:t>
            </w: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25" w:type="dxa"/>
          </w:tcPr>
          <w:p w:rsidR="003B51C3" w:rsidRPr="00A91314" w:rsidRDefault="003B51C3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</w:tcPr>
          <w:p w:rsidR="003B51C3" w:rsidRPr="00A91314" w:rsidRDefault="003B51C3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:rsidR="003B51C3" w:rsidRPr="00A91314" w:rsidRDefault="003B51C3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2414" w:type="dxa"/>
            <w:gridSpan w:val="4"/>
            <w:shd w:val="clear" w:color="auto" w:fill="auto"/>
            <w:vAlign w:val="center"/>
          </w:tcPr>
          <w:p w:rsidR="003B51C3" w:rsidRPr="00A91314" w:rsidRDefault="003B51C3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A91314" w:rsidTr="009B242F">
        <w:trPr>
          <w:cantSplit/>
          <w:trHeight w:val="286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3B51C3" w:rsidRPr="00A91314" w:rsidRDefault="003B51C3" w:rsidP="00662423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 xml:space="preserve">تمارين الدرس                                                      </w:t>
            </w:r>
          </w:p>
        </w:tc>
      </w:tr>
      <w:tr w:rsidR="003B51C3" w:rsidRPr="00A91314" w:rsidTr="009B242F">
        <w:trPr>
          <w:cantSplit/>
          <w:trHeight w:val="286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717" w:type="dxa"/>
            <w:shd w:val="clear" w:color="auto" w:fill="auto"/>
          </w:tcPr>
          <w:p w:rsidR="003B51C3" w:rsidRPr="00A91314" w:rsidRDefault="003B51C3" w:rsidP="009B242F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</w:p>
        </w:tc>
        <w:tc>
          <w:tcPr>
            <w:tcW w:w="9368" w:type="dxa"/>
            <w:gridSpan w:val="14"/>
            <w:shd w:val="clear" w:color="auto" w:fill="EEECE1" w:themeFill="background2"/>
          </w:tcPr>
          <w:p w:rsidR="003B51C3" w:rsidRPr="00A91314" w:rsidRDefault="00A02F44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  <w:t xml:space="preserve">قوانين نيوتن – </w:t>
            </w:r>
            <w:r w:rsidRPr="00A91314"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  <w:t>Les lois de Newton</w:t>
            </w:r>
          </w:p>
        </w:tc>
      </w:tr>
      <w:tr w:rsidR="003B51C3" w:rsidRPr="00A91314" w:rsidTr="009B242F">
        <w:trPr>
          <w:cantSplit/>
          <w:trHeight w:val="286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A02F44" w:rsidRPr="00A91314" w:rsidRDefault="00A02F44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1- متجهة السرعة اللحظية – متجهة التسارع اللحظي:</w:t>
            </w:r>
          </w:p>
          <w:p w:rsidR="00A02F44" w:rsidRPr="00A91314" w:rsidRDefault="00A02F44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1-1: تذكير:</w:t>
            </w:r>
          </w:p>
          <w:p w:rsidR="00A02F44" w:rsidRPr="00A91314" w:rsidRDefault="00A02F44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2-1-</w:t>
            </w: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متجهة السرعة اللحظية:</w:t>
            </w:r>
          </w:p>
          <w:p w:rsidR="00A02F44" w:rsidRPr="00A91314" w:rsidRDefault="00A02F44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3-1: متجهة التسارع اللحظي: </w:t>
            </w:r>
          </w:p>
          <w:p w:rsidR="00A02F44" w:rsidRPr="00A91314" w:rsidRDefault="00A02F44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4-1: إحداثيات متجهة التسارع:</w:t>
            </w:r>
          </w:p>
          <w:p w:rsidR="00A02F44" w:rsidRPr="00A91314" w:rsidRDefault="00A02F44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أ- في معلم ديكارتي:</w:t>
            </w:r>
          </w:p>
          <w:p w:rsidR="00A02F44" w:rsidRPr="00A91314" w:rsidRDefault="00A02F44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نمعلم موضع </w:t>
            </w: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G</w:t>
            </w: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مركز </w:t>
            </w:r>
          </w:p>
          <w:p w:rsidR="00A02F44" w:rsidRPr="00A91314" w:rsidRDefault="00A02F44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ب- في معلم أساس فريني:</w:t>
            </w:r>
            <w:r w:rsidRPr="00A91314">
              <w:rPr>
                <w:rFonts w:asciiTheme="majorBidi" w:hAnsiTheme="majorBidi" w:cstheme="majorBidi"/>
                <w:b/>
                <w:bCs/>
                <w:position w:val="-18"/>
                <w:sz w:val="22"/>
                <w:szCs w:val="22"/>
              </w:rPr>
              <w:object w:dxaOrig="600" w:dyaOrig="480">
                <v:shape id="_x0000_i1047" type="#_x0000_t75" style="width:30pt;height:24pt" o:ole="">
                  <v:imagedata r:id="rId45" o:title=""/>
                </v:shape>
                <o:OLEObject Type="Embed" ProgID="Equation.DSMT4" ShapeID="_x0000_i1047" DrawAspect="Content" ObjectID="_1474448143" r:id="rId46"/>
              </w:object>
            </w: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:</w:t>
            </w:r>
          </w:p>
          <w:p w:rsidR="00A02F44" w:rsidRPr="00A91314" w:rsidRDefault="00A02F44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2- قورنين نيوتن:</w:t>
            </w:r>
          </w:p>
          <w:p w:rsidR="00A02F44" w:rsidRPr="00A91314" w:rsidRDefault="00A02F44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1-2: تذكير: قمة داخلية و قوة خارجية.</w:t>
            </w:r>
          </w:p>
          <w:p w:rsidR="00A02F44" w:rsidRPr="00A91314" w:rsidRDefault="00A02F44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2-2: القانون الأول لنيوتن أو مبدأ القصور ( تذكير). </w:t>
            </w:r>
          </w:p>
          <w:p w:rsidR="00A02F44" w:rsidRPr="00A91314" w:rsidRDefault="00A02F44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3-2: القانون الثاني لنيوتن.  ( القانون الأساسي للتحريك )</w:t>
            </w:r>
          </w:p>
          <w:p w:rsidR="00A02F44" w:rsidRPr="00A91314" w:rsidRDefault="00A02F44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4-2: القانون الثالث لنيوتن: </w:t>
            </w:r>
          </w:p>
          <w:p w:rsidR="003B51C3" w:rsidRPr="00A91314" w:rsidRDefault="003B51C3" w:rsidP="009B242F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</w:p>
        </w:tc>
        <w:tc>
          <w:tcPr>
            <w:tcW w:w="425" w:type="dxa"/>
          </w:tcPr>
          <w:p w:rsidR="003B51C3" w:rsidRPr="00A91314" w:rsidRDefault="003B51C3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</w:tcPr>
          <w:p w:rsidR="003B51C3" w:rsidRPr="00A91314" w:rsidRDefault="003B51C3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:rsidR="003B51C3" w:rsidRPr="00A91314" w:rsidRDefault="003B51C3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2414" w:type="dxa"/>
            <w:gridSpan w:val="4"/>
            <w:shd w:val="clear" w:color="auto" w:fill="auto"/>
            <w:vAlign w:val="center"/>
          </w:tcPr>
          <w:p w:rsidR="003B51C3" w:rsidRPr="00A91314" w:rsidRDefault="003B51C3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A02F44" w:rsidRPr="00A91314" w:rsidTr="009B242F">
        <w:trPr>
          <w:cantSplit/>
          <w:trHeight w:val="286"/>
        </w:trPr>
        <w:tc>
          <w:tcPr>
            <w:tcW w:w="557" w:type="dxa"/>
            <w:gridSpan w:val="2"/>
            <w:shd w:val="clear" w:color="auto" w:fill="auto"/>
            <w:textDirection w:val="btLr"/>
            <w:vAlign w:val="center"/>
          </w:tcPr>
          <w:p w:rsidR="00A02F44" w:rsidRPr="00A91314" w:rsidRDefault="00A02F44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A02F44" w:rsidRPr="00A91314" w:rsidRDefault="00A02F44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4- الحركة المستقيمية المتغيرة بانتظام:</w:t>
            </w:r>
          </w:p>
          <w:p w:rsidR="00A02F44" w:rsidRPr="00A91314" w:rsidRDefault="00A02F44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1-4: تعريف</w:t>
            </w:r>
          </w:p>
          <w:p w:rsidR="00A02F44" w:rsidRPr="00A91314" w:rsidRDefault="00A02F44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2-4: المعادلات الزمنية للحركة:</w:t>
            </w:r>
          </w:p>
        </w:tc>
        <w:tc>
          <w:tcPr>
            <w:tcW w:w="425" w:type="dxa"/>
          </w:tcPr>
          <w:p w:rsidR="00A02F44" w:rsidRPr="00A91314" w:rsidRDefault="00A02F44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</w:tcPr>
          <w:p w:rsidR="00A02F44" w:rsidRPr="00A91314" w:rsidRDefault="00A02F44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:rsidR="00A02F44" w:rsidRPr="00A91314" w:rsidRDefault="00A02F44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2414" w:type="dxa"/>
            <w:gridSpan w:val="4"/>
            <w:shd w:val="clear" w:color="auto" w:fill="auto"/>
            <w:vAlign w:val="center"/>
          </w:tcPr>
          <w:p w:rsidR="00A02F44" w:rsidRPr="00A91314" w:rsidRDefault="00A02F44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A91314" w:rsidTr="009B242F">
        <w:trPr>
          <w:cantSplit/>
          <w:trHeight w:val="286"/>
        </w:trPr>
        <w:tc>
          <w:tcPr>
            <w:tcW w:w="557" w:type="dxa"/>
            <w:gridSpan w:val="2"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3B51C3" w:rsidRPr="00A91314" w:rsidRDefault="003B51C3" w:rsidP="00662423">
            <w:pPr>
              <w:bidi/>
              <w:rPr>
                <w:rFonts w:cs="Simplified Arabic"/>
                <w:b/>
                <w:bCs/>
                <w:rtl/>
                <w:lang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 xml:space="preserve">تمارين الدرس                                                      </w:t>
            </w:r>
          </w:p>
        </w:tc>
      </w:tr>
      <w:tr w:rsidR="003B51C3" w:rsidRPr="00A91314" w:rsidTr="009B242F">
        <w:trPr>
          <w:cantSplit/>
          <w:trHeight w:val="348"/>
        </w:trPr>
        <w:tc>
          <w:tcPr>
            <w:tcW w:w="557" w:type="dxa"/>
            <w:gridSpan w:val="2"/>
            <w:vMerge w:val="restart"/>
            <w:shd w:val="clear" w:color="auto" w:fill="auto"/>
            <w:textDirection w:val="btLr"/>
            <w:vAlign w:val="center"/>
          </w:tcPr>
          <w:p w:rsidR="003B51C3" w:rsidRPr="00A91314" w:rsidRDefault="009B242F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  <w:r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t>الكيمياء                                                                                             الكيمياء</w:t>
            </w:r>
          </w:p>
        </w:tc>
        <w:tc>
          <w:tcPr>
            <w:tcW w:w="717" w:type="dxa"/>
            <w:shd w:val="clear" w:color="auto" w:fill="auto"/>
          </w:tcPr>
          <w:p w:rsidR="003B51C3" w:rsidRPr="00A91314" w:rsidRDefault="003B51C3" w:rsidP="009B242F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</w:p>
        </w:tc>
        <w:tc>
          <w:tcPr>
            <w:tcW w:w="9368" w:type="dxa"/>
            <w:gridSpan w:val="14"/>
            <w:shd w:val="clear" w:color="auto" w:fill="EEECE1" w:themeFill="background2"/>
          </w:tcPr>
          <w:p w:rsidR="003B51C3" w:rsidRPr="00A91314" w:rsidRDefault="00D45DF0" w:rsidP="009B242F">
            <w:pPr>
              <w:bidi/>
              <w:jc w:val="center"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  <w:t xml:space="preserve">السقوط الرأسي لجسم صلب – </w:t>
            </w:r>
            <w:r w:rsidRPr="00A91314"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  <w:t>La chute verticale d’un solide</w:t>
            </w:r>
            <w:r w:rsidRPr="00A91314"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  <w:t xml:space="preserve"> </w:t>
            </w:r>
          </w:p>
        </w:tc>
      </w:tr>
      <w:tr w:rsidR="003B51C3" w:rsidRPr="00A91314" w:rsidTr="009B242F">
        <w:trPr>
          <w:cantSplit/>
          <w:trHeight w:val="240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D45DF0" w:rsidRPr="00A91314" w:rsidRDefault="00D45DF0" w:rsidP="009B242F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1- مجال الثقالة</w:t>
            </w:r>
          </w:p>
          <w:p w:rsidR="00D45DF0" w:rsidRPr="00A91314" w:rsidRDefault="00D45DF0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2- القوى الطبقة من طرف مائع:</w:t>
            </w:r>
          </w:p>
          <w:p w:rsidR="00D45DF0" w:rsidRPr="00A91314" w:rsidRDefault="00D45DF0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1-2: دافعة أرخميدس(تذكير )</w:t>
            </w:r>
          </w:p>
          <w:p w:rsidR="00D45DF0" w:rsidRPr="00A91314" w:rsidRDefault="00D45DF0" w:rsidP="009B242F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2-2: قوى الاحتكاك المائع:</w:t>
            </w:r>
          </w:p>
          <w:p w:rsidR="00D45DF0" w:rsidRPr="00A91314" w:rsidRDefault="00D45DF0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3- السقوط الرأسي باحتكاك: </w:t>
            </w:r>
          </w:p>
          <w:p w:rsidR="00D45DF0" w:rsidRPr="00A91314" w:rsidRDefault="00D45DF0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3-3: حل المعادلة التفاضلية للحركة بتطبيق طريقة ( أولير </w:t>
            </w: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Euler -</w:t>
            </w: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)</w:t>
            </w:r>
          </w:p>
          <w:p w:rsidR="00D45DF0" w:rsidRPr="00A91314" w:rsidRDefault="00D45DF0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أ- مبدأ طريقة أولير: </w:t>
            </w:r>
          </w:p>
          <w:p w:rsidR="00D45DF0" w:rsidRPr="00A91314" w:rsidRDefault="00D45DF0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ب- اختيار خطوة الحساب:</w:t>
            </w:r>
          </w:p>
          <w:p w:rsidR="00D45DF0" w:rsidRPr="00A91314" w:rsidRDefault="00D45DF0" w:rsidP="009B242F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4- السقوط الرأسي الحر.</w:t>
            </w:r>
          </w:p>
          <w:p w:rsidR="00D45DF0" w:rsidRPr="00A91314" w:rsidRDefault="00D45DF0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1-4: تعريف: </w:t>
            </w:r>
          </w:p>
          <w:p w:rsidR="00D45DF0" w:rsidRPr="00A91314" w:rsidRDefault="00D45DF0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2-4:متجهة تسارع </w:t>
            </w: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G</w:t>
            </w: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مركز قصور الجسم الساقط.</w:t>
            </w:r>
          </w:p>
          <w:p w:rsidR="003B51C3" w:rsidRPr="00A91314" w:rsidRDefault="00D45DF0" w:rsidP="009B242F">
            <w:pPr>
              <w:bidi/>
              <w:rPr>
                <w:rFonts w:asciiTheme="majorBidi" w:hAnsiTheme="majorBidi" w:cstheme="majorBidi"/>
                <w:b/>
                <w:bCs/>
                <w:rtl/>
              </w:rPr>
            </w:pPr>
            <w:r w:rsidRPr="00A9131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3-4:المعادلات الزمنية للحركة : </w:t>
            </w:r>
          </w:p>
        </w:tc>
        <w:tc>
          <w:tcPr>
            <w:tcW w:w="425" w:type="dxa"/>
            <w:shd w:val="clear" w:color="auto" w:fill="auto"/>
          </w:tcPr>
          <w:p w:rsidR="003B51C3" w:rsidRPr="00A91314" w:rsidRDefault="003B51C3" w:rsidP="009B242F">
            <w:pPr>
              <w:bidi/>
              <w:rPr>
                <w:b/>
                <w:bCs/>
                <w:rtl/>
                <w:lang w:bidi="ar-MA"/>
              </w:rPr>
            </w:pPr>
          </w:p>
        </w:tc>
        <w:tc>
          <w:tcPr>
            <w:tcW w:w="851" w:type="dxa"/>
            <w:gridSpan w:val="3"/>
            <w:shd w:val="clear" w:color="auto" w:fill="auto"/>
          </w:tcPr>
          <w:p w:rsidR="003B51C3" w:rsidRPr="00A91314" w:rsidRDefault="003B51C3" w:rsidP="009B242F">
            <w:pPr>
              <w:bidi/>
              <w:rPr>
                <w:b/>
                <w:bCs/>
                <w:rtl/>
                <w:lang w:bidi="ar-MA"/>
              </w:rPr>
            </w:pPr>
          </w:p>
        </w:tc>
        <w:tc>
          <w:tcPr>
            <w:tcW w:w="1133" w:type="dxa"/>
            <w:shd w:val="clear" w:color="auto" w:fill="auto"/>
          </w:tcPr>
          <w:p w:rsidR="003B51C3" w:rsidRPr="00A91314" w:rsidRDefault="003B51C3" w:rsidP="009B242F">
            <w:pPr>
              <w:bidi/>
              <w:rPr>
                <w:b/>
                <w:bCs/>
                <w:rtl/>
                <w:lang w:bidi="ar-MA"/>
              </w:rPr>
            </w:pPr>
          </w:p>
        </w:tc>
        <w:tc>
          <w:tcPr>
            <w:tcW w:w="2414" w:type="dxa"/>
            <w:gridSpan w:val="4"/>
            <w:shd w:val="clear" w:color="auto" w:fill="auto"/>
          </w:tcPr>
          <w:p w:rsidR="003B51C3" w:rsidRPr="00A91314" w:rsidRDefault="003B51C3" w:rsidP="009B242F">
            <w:pPr>
              <w:bidi/>
              <w:rPr>
                <w:b/>
                <w:bCs/>
                <w:rtl/>
                <w:lang w:bidi="ar-MA"/>
              </w:rPr>
            </w:pPr>
          </w:p>
        </w:tc>
      </w:tr>
      <w:tr w:rsidR="003B51C3" w:rsidRPr="00A91314" w:rsidTr="009B242F">
        <w:trPr>
          <w:cantSplit/>
          <w:trHeight w:val="285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3B51C3" w:rsidRPr="00A91314" w:rsidRDefault="003B51C3" w:rsidP="00662423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 xml:space="preserve">تمارين الدرس                                                      </w:t>
            </w:r>
          </w:p>
        </w:tc>
      </w:tr>
      <w:tr w:rsidR="003B51C3" w:rsidRPr="00A91314" w:rsidTr="009B242F">
        <w:trPr>
          <w:cantSplit/>
          <w:trHeight w:val="285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717" w:type="dxa"/>
            <w:shd w:val="clear" w:color="auto" w:fill="auto"/>
          </w:tcPr>
          <w:p w:rsidR="003B51C3" w:rsidRPr="00A91314" w:rsidRDefault="003B51C3" w:rsidP="009B242F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</w:p>
        </w:tc>
        <w:tc>
          <w:tcPr>
            <w:tcW w:w="9368" w:type="dxa"/>
            <w:gridSpan w:val="14"/>
            <w:shd w:val="clear" w:color="auto" w:fill="EEECE1" w:themeFill="background2"/>
          </w:tcPr>
          <w:p w:rsidR="00D45DF0" w:rsidRPr="00A91314" w:rsidRDefault="00D45DF0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التطور التلقائي لمجموعة كيميائية-</w:t>
            </w:r>
          </w:p>
          <w:p w:rsidR="003B51C3" w:rsidRPr="00A91314" w:rsidRDefault="00D45DF0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  <w:t>Evolution spontanée d'un système chimique</w:t>
            </w:r>
          </w:p>
        </w:tc>
      </w:tr>
      <w:tr w:rsidR="003B51C3" w:rsidRPr="00A91314" w:rsidTr="009B242F">
        <w:trPr>
          <w:cantSplit/>
          <w:trHeight w:val="270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D45DF0" w:rsidRPr="00A91314" w:rsidRDefault="00D45DF0" w:rsidP="009B242F">
            <w:pPr>
              <w:jc w:val="right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 تذكير </w:t>
            </w:r>
            <w:r w:rsidRPr="00A91314">
              <w:rPr>
                <w:b/>
                <w:bCs/>
                <w:sz w:val="22"/>
                <w:szCs w:val="22"/>
                <w:rtl/>
              </w:rPr>
              <w:t>–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خارج التفاعل:</w:t>
            </w:r>
          </w:p>
          <w:p w:rsidR="00D45DF0" w:rsidRPr="00A91314" w:rsidRDefault="00D45DF0" w:rsidP="009B242F">
            <w:pPr>
              <w:jc w:val="right"/>
              <w:rPr>
                <w:b/>
                <w:bCs/>
                <w:rtl/>
                <w:lang w:bidi="ar-MA"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1: خارج التفاعل و ثابتة التوازن:</w:t>
            </w:r>
            <w:r w:rsidRPr="00A91314">
              <w:rPr>
                <w:b/>
                <w:bCs/>
                <w:sz w:val="22"/>
                <w:szCs w:val="22"/>
              </w:rPr>
              <w:t xml:space="preserve"> </w:t>
            </w:r>
          </w:p>
          <w:p w:rsidR="00D45DF0" w:rsidRPr="00A91314" w:rsidRDefault="00D45DF0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1:تحديد قيمة خارج التفاعل.</w:t>
            </w:r>
          </w:p>
          <w:p w:rsidR="003B51C3" w:rsidRPr="00A91314" w:rsidRDefault="00D45DF0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- معيار التطور التلقائي لمجموعة: </w:t>
            </w:r>
          </w:p>
        </w:tc>
        <w:tc>
          <w:tcPr>
            <w:tcW w:w="425" w:type="dxa"/>
          </w:tcPr>
          <w:p w:rsidR="003B51C3" w:rsidRPr="00A91314" w:rsidRDefault="003B51C3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</w:tcPr>
          <w:p w:rsidR="003B51C3" w:rsidRPr="00A91314" w:rsidRDefault="003B51C3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:rsidR="003B51C3" w:rsidRPr="00A91314" w:rsidRDefault="003B51C3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2414" w:type="dxa"/>
            <w:gridSpan w:val="4"/>
            <w:shd w:val="clear" w:color="auto" w:fill="auto"/>
            <w:vAlign w:val="center"/>
          </w:tcPr>
          <w:p w:rsidR="003B51C3" w:rsidRPr="00A91314" w:rsidRDefault="003B51C3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A91314" w:rsidTr="009B242F">
        <w:trPr>
          <w:cantSplit/>
          <w:trHeight w:val="352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3B51C3" w:rsidRPr="00A91314" w:rsidRDefault="003B51C3" w:rsidP="00662423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 xml:space="preserve">تمارين الدرس                                                      </w:t>
            </w:r>
          </w:p>
        </w:tc>
      </w:tr>
      <w:tr w:rsidR="009B752F" w:rsidRPr="00A91314" w:rsidTr="009B242F">
        <w:trPr>
          <w:cantSplit/>
          <w:trHeight w:val="352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9B752F" w:rsidRPr="00A91314" w:rsidRDefault="009B752F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9B752F" w:rsidRPr="00A91314" w:rsidRDefault="009B752F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</w:p>
        </w:tc>
      </w:tr>
      <w:tr w:rsidR="003B51C3" w:rsidRPr="00A91314" w:rsidTr="009B242F">
        <w:trPr>
          <w:cantSplit/>
          <w:trHeight w:val="352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717" w:type="dxa"/>
            <w:shd w:val="clear" w:color="auto" w:fill="auto"/>
          </w:tcPr>
          <w:p w:rsidR="003B51C3" w:rsidRPr="00A91314" w:rsidRDefault="003B51C3" w:rsidP="009B242F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</w:p>
        </w:tc>
        <w:tc>
          <w:tcPr>
            <w:tcW w:w="9368" w:type="dxa"/>
            <w:gridSpan w:val="14"/>
            <w:shd w:val="clear" w:color="auto" w:fill="EEECE1" w:themeFill="background2"/>
          </w:tcPr>
          <w:p w:rsidR="00AB4A84" w:rsidRPr="00A91314" w:rsidRDefault="00AB4A84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التـحـولات التـلـقـائيـة في الأعـمـدة وتحـصـيـل الطـاقـة</w:t>
            </w:r>
          </w:p>
          <w:p w:rsidR="003B51C3" w:rsidRPr="00A91314" w:rsidRDefault="00AB4A84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  <w:t>Transformations spontanées dans les piles et récupération d'énergie</w:t>
            </w:r>
            <w:r w:rsidRPr="00A91314"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  <w:t xml:space="preserve"> </w:t>
            </w:r>
          </w:p>
        </w:tc>
      </w:tr>
      <w:tr w:rsidR="003B51C3" w:rsidRPr="00A91314" w:rsidTr="009B242F">
        <w:trPr>
          <w:cantSplit/>
          <w:trHeight w:val="170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9E50EF" w:rsidRPr="00A91314" w:rsidRDefault="009E50EF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 الانتقال التلقائي للإلكترونات:</w:t>
            </w:r>
          </w:p>
          <w:p w:rsidR="009E50EF" w:rsidRPr="00A91314" w:rsidRDefault="009E50EF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1: الانتقال التلقائي المباشر </w:t>
            </w:r>
          </w:p>
          <w:p w:rsidR="009E50EF" w:rsidRPr="00A91314" w:rsidRDefault="009E50EF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-1: الانتقال التلقائي للإلكترونات بين أنواع كيميائية منفصلة: </w:t>
            </w:r>
          </w:p>
          <w:p w:rsidR="009E50EF" w:rsidRPr="00A91314" w:rsidRDefault="009E50EF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 تكوين و اشتغال عمود :</w:t>
            </w:r>
          </w:p>
          <w:p w:rsidR="009E50EF" w:rsidRPr="00A91314" w:rsidRDefault="009E50EF" w:rsidP="009B242F">
            <w:pPr>
              <w:bidi/>
              <w:rPr>
                <w:b/>
                <w:bCs/>
                <w:color w:val="FF0000"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2: تكوين عمود :</w:t>
            </w:r>
          </w:p>
          <w:p w:rsidR="009E50EF" w:rsidRPr="00A91314" w:rsidRDefault="009E50EF" w:rsidP="009B242F">
            <w:pPr>
              <w:bidi/>
              <w:rPr>
                <w:b/>
                <w:bCs/>
                <w:color w:val="FF0000"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2: اشتغال عمود :</w:t>
            </w:r>
          </w:p>
          <w:p w:rsidR="009E50EF" w:rsidRPr="00A91314" w:rsidRDefault="009E50EF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3-2: مميزات عمود: </w:t>
            </w:r>
          </w:p>
          <w:p w:rsidR="009E50EF" w:rsidRPr="00A91314" w:rsidRDefault="009E50EF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4-2: التمثيل الاصطلاحي لعمود: </w:t>
            </w:r>
          </w:p>
          <w:p w:rsidR="009E50EF" w:rsidRPr="00A91314" w:rsidRDefault="009E50EF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3-التطور التلقائي لمجموعة مُكونة لعمود: </w:t>
            </w:r>
          </w:p>
          <w:p w:rsidR="009E50EF" w:rsidRPr="00A91314" w:rsidRDefault="009E50EF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4-الدراسة الكمية لعمود:</w:t>
            </w:r>
          </w:p>
          <w:p w:rsidR="009E50EF" w:rsidRPr="00A91314" w:rsidRDefault="009E50EF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4: كمية الكهرباء القصوى الممكن تمريرها من طرف عمود:</w:t>
            </w:r>
          </w:p>
          <w:p w:rsidR="009E50EF" w:rsidRPr="00A91314" w:rsidRDefault="009E50EF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-4: دراسة عمود: </w:t>
            </w:r>
          </w:p>
          <w:p w:rsidR="003B51C3" w:rsidRPr="00A91314" w:rsidRDefault="009E50EF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5- أمثلة لأعمدة اعتيادية:</w:t>
            </w:r>
          </w:p>
        </w:tc>
        <w:tc>
          <w:tcPr>
            <w:tcW w:w="425" w:type="dxa"/>
          </w:tcPr>
          <w:p w:rsidR="003B51C3" w:rsidRPr="00A91314" w:rsidRDefault="003B51C3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</w:tcPr>
          <w:p w:rsidR="003B51C3" w:rsidRPr="00A91314" w:rsidRDefault="003B51C3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:rsidR="003B51C3" w:rsidRPr="00A91314" w:rsidRDefault="003B51C3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2414" w:type="dxa"/>
            <w:gridSpan w:val="4"/>
            <w:shd w:val="clear" w:color="auto" w:fill="auto"/>
            <w:vAlign w:val="center"/>
          </w:tcPr>
          <w:p w:rsidR="003B51C3" w:rsidRPr="00A91314" w:rsidRDefault="003B51C3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3B51C3" w:rsidRPr="00A91314" w:rsidTr="009B242F">
        <w:trPr>
          <w:cantSplit/>
          <w:trHeight w:val="435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3B51C3" w:rsidRPr="00A91314" w:rsidRDefault="003B51C3" w:rsidP="00662423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 xml:space="preserve">تمارين الدرس                                                      </w:t>
            </w:r>
          </w:p>
        </w:tc>
      </w:tr>
      <w:tr w:rsidR="009B752F" w:rsidRPr="00A91314" w:rsidTr="009B242F">
        <w:trPr>
          <w:cantSplit/>
          <w:trHeight w:val="435"/>
        </w:trPr>
        <w:tc>
          <w:tcPr>
            <w:tcW w:w="557" w:type="dxa"/>
            <w:gridSpan w:val="2"/>
            <w:shd w:val="clear" w:color="auto" w:fill="auto"/>
            <w:textDirection w:val="btLr"/>
            <w:vAlign w:val="center"/>
          </w:tcPr>
          <w:p w:rsidR="009B752F" w:rsidRPr="00A91314" w:rsidRDefault="009B752F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9B752F" w:rsidRPr="00A91314" w:rsidRDefault="009B752F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</w:p>
          <w:p w:rsidR="009B752F" w:rsidRPr="00A91314" w:rsidRDefault="009B752F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</w:tr>
      <w:tr w:rsidR="009E50EF" w:rsidRPr="00A91314" w:rsidTr="009B242F">
        <w:trPr>
          <w:cantSplit/>
          <w:trHeight w:val="1667"/>
        </w:trPr>
        <w:tc>
          <w:tcPr>
            <w:tcW w:w="10642" w:type="dxa"/>
            <w:gridSpan w:val="17"/>
            <w:shd w:val="clear" w:color="auto" w:fill="auto"/>
          </w:tcPr>
          <w:tbl>
            <w:tblPr>
              <w:tblpPr w:leftFromText="141" w:rightFromText="141" w:vertAnchor="text" w:horzAnchor="margin" w:tblpY="-500"/>
              <w:tblOverlap w:val="never"/>
              <w:bidiVisual/>
              <w:tblW w:w="1050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shd w:val="clear" w:color="auto" w:fill="D6E3BC" w:themeFill="accent3" w:themeFillTint="66"/>
              <w:tblLayout w:type="fixed"/>
              <w:tblLook w:val="01E0"/>
            </w:tblPr>
            <w:tblGrid>
              <w:gridCol w:w="10504"/>
            </w:tblGrid>
            <w:tr w:rsidR="009E50EF" w:rsidRPr="00A91314" w:rsidTr="00656C3B">
              <w:trPr>
                <w:trHeight w:val="293"/>
              </w:trPr>
              <w:tc>
                <w:tcPr>
                  <w:tcW w:w="10504" w:type="dxa"/>
                  <w:tcBorders>
                    <w:top w:val="single" w:sz="4" w:space="0" w:color="auto"/>
                    <w:left w:val="single" w:sz="12" w:space="0" w:color="auto"/>
                    <w:bottom w:val="single" w:sz="18" w:space="0" w:color="auto"/>
                    <w:right w:val="single" w:sz="12" w:space="0" w:color="auto"/>
                  </w:tcBorders>
                  <w:shd w:val="clear" w:color="auto" w:fill="D6E3BC" w:themeFill="accent3" w:themeFillTint="66"/>
                </w:tcPr>
                <w:p w:rsidR="009E50EF" w:rsidRPr="00A91314" w:rsidRDefault="009E50EF" w:rsidP="009B242F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  <w:r w:rsidRPr="00A91314"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  <w:lastRenderedPageBreak/>
                    <w:t>فرض منزلي</w:t>
                  </w:r>
                  <w:r w:rsidRPr="00A91314"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  <w:t xml:space="preserve"> 4 </w:t>
                  </w:r>
                  <w:r w:rsidRPr="00A91314">
                    <w:rPr>
                      <w:rFonts w:ascii="Tahoma" w:hAnsi="Tahoma" w:cs="Simplified Arabic" w:hint="cs"/>
                      <w:b/>
                      <w:bCs/>
                      <w:rtl/>
                      <w:lang w:val="en-US" w:bidi="ar-MA"/>
                    </w:rPr>
                    <w:t xml:space="preserve">             انجز بتاريخ                            صحح بتاريخ</w:t>
                  </w:r>
                </w:p>
              </w:tc>
            </w:tr>
            <w:tr w:rsidR="009E50EF" w:rsidRPr="00A91314" w:rsidTr="00656C3B">
              <w:trPr>
                <w:trHeight w:val="293"/>
              </w:trPr>
              <w:tc>
                <w:tcPr>
                  <w:tcW w:w="10504" w:type="dxa"/>
                  <w:tcBorders>
                    <w:top w:val="single" w:sz="4" w:space="0" w:color="auto"/>
                    <w:left w:val="single" w:sz="12" w:space="0" w:color="auto"/>
                    <w:bottom w:val="single" w:sz="18" w:space="0" w:color="auto"/>
                    <w:right w:val="single" w:sz="12" w:space="0" w:color="auto"/>
                  </w:tcBorders>
                  <w:shd w:val="clear" w:color="auto" w:fill="D6E3BC" w:themeFill="accent3" w:themeFillTint="66"/>
                </w:tcPr>
                <w:p w:rsidR="009E50EF" w:rsidRPr="00A91314" w:rsidRDefault="009E50EF" w:rsidP="009B242F">
                  <w:pPr>
                    <w:bidi/>
                    <w:rPr>
                      <w:rFonts w:ascii="Tahoma" w:hAnsi="Tahoma" w:cs="Simplified Arabic"/>
                      <w:b/>
                      <w:bCs/>
                      <w:rtl/>
                      <w:lang w:val="en-US" w:bidi="ar-MA"/>
                    </w:rPr>
                  </w:pPr>
                  <w:r w:rsidRPr="00A91314"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  <w:t>فرض محروس رقم</w:t>
                  </w:r>
                  <w:r w:rsidRPr="00A91314">
                    <w:rPr>
                      <w:rFonts w:ascii="Tahoma" w:hAnsi="Tahoma" w:cs="Simplified Arabic" w:hint="cs"/>
                      <w:b/>
                      <w:bCs/>
                      <w:rtl/>
                      <w:lang w:val="en-US" w:bidi="ar-MA"/>
                    </w:rPr>
                    <w:t xml:space="preserve"> 4 :  انجز بتاريخ                            صحح بتاريخ</w:t>
                  </w:r>
                </w:p>
              </w:tc>
            </w:tr>
          </w:tbl>
          <w:p w:rsidR="009E50EF" w:rsidRPr="00A91314" w:rsidRDefault="009E50EF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bidi="ar-MA"/>
              </w:rPr>
              <w:t>ملاحظات</w:t>
            </w:r>
          </w:p>
          <w:p w:rsidR="009B752F" w:rsidRPr="00A91314" w:rsidRDefault="009B752F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bidi="ar-MA"/>
              </w:rPr>
            </w:pPr>
          </w:p>
          <w:p w:rsidR="009B752F" w:rsidRPr="00A91314" w:rsidRDefault="000760C5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0760C5"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  <w:pict>
                <v:shape id="_x0000_i1048" type="#_x0000_t136" style="width:190.5pt;height:76.5pt">
                  <v:shadow color="#868686"/>
                  <v:textpath style="font-family:&quot;Arial Black&quot;;v-text-kern:t" trim="t" fitpath="t" string="موضوع &#10;فرض محروس رقم 4 "/>
                </v:shape>
              </w:pict>
            </w:r>
          </w:p>
          <w:p w:rsidR="009B752F" w:rsidRPr="00A91314" w:rsidRDefault="009B752F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9B752F" w:rsidRPr="00A91314" w:rsidRDefault="009B752F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9B752F" w:rsidRPr="00A91314" w:rsidRDefault="009B752F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9B752F" w:rsidRPr="00A91314" w:rsidRDefault="009B752F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9B752F" w:rsidRPr="00A91314" w:rsidRDefault="009B752F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9B752F" w:rsidRPr="00A91314" w:rsidRDefault="009B752F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9B752F" w:rsidRPr="00A91314" w:rsidRDefault="009B752F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9B752F" w:rsidRPr="00A91314" w:rsidRDefault="009B752F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9B752F" w:rsidRPr="00A91314" w:rsidRDefault="009B752F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9B752F" w:rsidRPr="00A91314" w:rsidRDefault="009B752F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9B752F" w:rsidRPr="00A91314" w:rsidRDefault="009B752F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9B752F" w:rsidRPr="00A91314" w:rsidRDefault="009B752F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9B752F" w:rsidRPr="00A91314" w:rsidRDefault="009B752F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9B752F" w:rsidRPr="00A91314" w:rsidRDefault="009B752F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9B752F" w:rsidRPr="00A91314" w:rsidRDefault="009B752F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9B752F" w:rsidRPr="00A91314" w:rsidRDefault="009B752F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9B752F" w:rsidRPr="00A91314" w:rsidRDefault="009B752F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9B752F" w:rsidRPr="00A91314" w:rsidRDefault="009B752F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9B752F" w:rsidRPr="00A91314" w:rsidRDefault="009B752F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9B752F" w:rsidRPr="00A91314" w:rsidRDefault="009B752F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9B752F" w:rsidRPr="00A91314" w:rsidRDefault="009B752F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9B752F" w:rsidRPr="00A91314" w:rsidRDefault="009B752F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bidi="ar-MA"/>
              </w:rPr>
            </w:pPr>
          </w:p>
        </w:tc>
      </w:tr>
      <w:tr w:rsidR="003B51C3" w:rsidRPr="00A91314" w:rsidTr="009B242F">
        <w:trPr>
          <w:cantSplit/>
          <w:trHeight w:val="435"/>
        </w:trPr>
        <w:tc>
          <w:tcPr>
            <w:tcW w:w="557" w:type="dxa"/>
            <w:gridSpan w:val="2"/>
            <w:vMerge w:val="restart"/>
            <w:shd w:val="clear" w:color="auto" w:fill="auto"/>
            <w:textDirection w:val="btLr"/>
            <w:vAlign w:val="center"/>
          </w:tcPr>
          <w:p w:rsidR="003B51C3" w:rsidRPr="00A91314" w:rsidRDefault="009B242F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  <w:r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lastRenderedPageBreak/>
              <w:t>الفيزياء</w:t>
            </w:r>
          </w:p>
        </w:tc>
        <w:tc>
          <w:tcPr>
            <w:tcW w:w="717" w:type="dxa"/>
            <w:shd w:val="clear" w:color="auto" w:fill="auto"/>
          </w:tcPr>
          <w:p w:rsidR="003B51C3" w:rsidRPr="00A91314" w:rsidRDefault="003B51C3" w:rsidP="009B242F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</w:p>
        </w:tc>
        <w:tc>
          <w:tcPr>
            <w:tcW w:w="9368" w:type="dxa"/>
            <w:gridSpan w:val="14"/>
            <w:shd w:val="clear" w:color="auto" w:fill="EEECE1" w:themeFill="background2"/>
          </w:tcPr>
          <w:p w:rsidR="003B51C3" w:rsidRPr="00A91314" w:rsidRDefault="006937A0" w:rsidP="009B242F">
            <w:pPr>
              <w:bidi/>
              <w:jc w:val="center"/>
              <w:rPr>
                <w:b/>
                <w:bCs/>
                <w:rtl/>
                <w:lang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 xml:space="preserve">الحركات المستوية- </w:t>
            </w:r>
            <w:r w:rsidRPr="00A91314"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  <w:t>Les mouvements plans</w:t>
            </w:r>
          </w:p>
        </w:tc>
      </w:tr>
      <w:tr w:rsidR="003B51C3" w:rsidRPr="00A91314" w:rsidTr="009B242F">
        <w:trPr>
          <w:cantSplit/>
          <w:trHeight w:val="346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6937A0" w:rsidRPr="00A91314" w:rsidRDefault="006937A0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 حركة قذيفة في مجال الثقالة المنتظم .</w:t>
            </w:r>
          </w:p>
          <w:p w:rsidR="006937A0" w:rsidRPr="00A91314" w:rsidRDefault="006937A0" w:rsidP="009B242F">
            <w:pPr>
              <w:bidi/>
              <w:rPr>
                <w:b/>
                <w:bCs/>
                <w:rtl/>
                <w:lang w:bidi="ar-MA"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1: نشاط دراسة حركة قذيفة في مجال الثقالة. </w:t>
            </w:r>
          </w:p>
          <w:p w:rsidR="006937A0" w:rsidRPr="00A91314" w:rsidRDefault="006937A0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-1: تطبيق: دراسة حركة قذيفة في مجال الثقالة. </w:t>
            </w:r>
          </w:p>
          <w:p w:rsidR="006937A0" w:rsidRPr="00A91314" w:rsidRDefault="006937A0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 xml:space="preserve">أ- </w:t>
            </w:r>
            <w:r w:rsidRPr="00A91314">
              <w:rPr>
                <w:rFonts w:ascii="Times New Roman" w:hAnsi="Times New Roman" w:cs="Times New Roman"/>
                <w:b/>
                <w:bCs/>
                <w:rtl/>
              </w:rPr>
              <w:t>احداثيات متجهة التسارع</w:t>
            </w:r>
          </w:p>
          <w:p w:rsidR="006937A0" w:rsidRPr="00A91314" w:rsidRDefault="006937A0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 xml:space="preserve">ب- </w:t>
            </w:r>
            <w:r w:rsidRPr="00A91314">
              <w:rPr>
                <w:rFonts w:ascii="Times New Roman" w:hAnsi="Times New Roman" w:cs="Times New Roman"/>
                <w:b/>
                <w:bCs/>
                <w:rtl/>
              </w:rPr>
              <w:t>احداثيات متجهة السرعة</w:t>
            </w:r>
          </w:p>
          <w:p w:rsidR="006937A0" w:rsidRPr="00A91314" w:rsidRDefault="006937A0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 xml:space="preserve">ج- </w:t>
            </w:r>
            <w:r w:rsidRPr="00A91314">
              <w:rPr>
                <w:rFonts w:ascii="Times New Roman" w:hAnsi="Times New Roman" w:cs="Times New Roman"/>
                <w:b/>
                <w:bCs/>
                <w:rtl/>
              </w:rPr>
              <w:t>المعادلات الزمنية</w:t>
            </w:r>
          </w:p>
          <w:p w:rsidR="006937A0" w:rsidRPr="00A91314" w:rsidRDefault="006937A0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 xml:space="preserve">د- </w:t>
            </w:r>
            <w:r w:rsidRPr="00A91314">
              <w:rPr>
                <w:rFonts w:ascii="Times New Roman" w:hAnsi="Times New Roman" w:cs="Times New Roman"/>
                <w:b/>
                <w:bCs/>
                <w:rtl/>
              </w:rPr>
              <w:t>معادلة المسار</w:t>
            </w:r>
          </w:p>
          <w:p w:rsidR="006937A0" w:rsidRPr="00A91314" w:rsidRDefault="006937A0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 xml:space="preserve">ه- </w:t>
            </w:r>
            <w:r w:rsidRPr="00A91314">
              <w:rPr>
                <w:rFonts w:ascii="Times New Roman" w:hAnsi="Times New Roman" w:cs="Times New Roman"/>
                <w:b/>
                <w:bCs/>
                <w:rtl/>
              </w:rPr>
              <w:t>قيمة المسار</w:t>
            </w:r>
          </w:p>
          <w:p w:rsidR="006937A0" w:rsidRPr="00A91314" w:rsidRDefault="006937A0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 xml:space="preserve">و- </w:t>
            </w:r>
            <w:r w:rsidRPr="00A91314">
              <w:rPr>
                <w:rFonts w:ascii="Times New Roman" w:hAnsi="Times New Roman" w:cs="Times New Roman"/>
                <w:b/>
                <w:bCs/>
                <w:rtl/>
              </w:rPr>
              <w:t>المدى</w:t>
            </w:r>
          </w:p>
          <w:p w:rsidR="006937A0" w:rsidRPr="00A91314" w:rsidRDefault="006937A0" w:rsidP="009B242F">
            <w:pPr>
              <w:bidi/>
              <w:rPr>
                <w:b/>
                <w:bCs/>
                <w:rtl/>
                <w:lang w:bidi="ar-MA"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  <w:lang w:bidi="ar-MA"/>
              </w:rPr>
              <w:t>2- حركة دقيقة مشحونة في مجال كهرساكن منتظم</w:t>
            </w:r>
          </w:p>
          <w:p w:rsidR="006937A0" w:rsidRPr="00A91314" w:rsidRDefault="006937A0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 xml:space="preserve">1-1- </w:t>
            </w:r>
            <w:r w:rsidRPr="00A91314">
              <w:rPr>
                <w:rFonts w:ascii="Times New Roman" w:hAnsi="Times New Roman" w:cs="Times New Roman"/>
                <w:b/>
                <w:bCs/>
                <w:rtl/>
              </w:rPr>
              <w:t>المجال الكهرساكن</w:t>
            </w:r>
          </w:p>
          <w:p w:rsidR="006937A0" w:rsidRPr="00A91314" w:rsidRDefault="006937A0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 xml:space="preserve">2-1-  </w:t>
            </w:r>
            <w:r w:rsidRPr="00A91314">
              <w:rPr>
                <w:rFonts w:ascii="Times New Roman" w:hAnsi="Times New Roman" w:cs="Times New Roman"/>
                <w:b/>
                <w:bCs/>
                <w:rtl/>
              </w:rPr>
              <w:t>حركة دقيقة في مجال كهرساكن منتظم</w:t>
            </w:r>
          </w:p>
          <w:p w:rsidR="006937A0" w:rsidRPr="00A91314" w:rsidRDefault="006937A0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 xml:space="preserve">3-1-  </w:t>
            </w:r>
            <w:r w:rsidRPr="00A91314">
              <w:rPr>
                <w:rFonts w:ascii="Times New Roman" w:hAnsi="Times New Roman" w:cs="Times New Roman"/>
                <w:b/>
                <w:bCs/>
                <w:rtl/>
              </w:rPr>
              <w:t>المعادلات الزمنية</w:t>
            </w:r>
          </w:p>
          <w:p w:rsidR="006937A0" w:rsidRPr="00A91314" w:rsidRDefault="006937A0" w:rsidP="009B242F">
            <w:pPr>
              <w:pStyle w:val="Sansinterligne"/>
              <w:bidi/>
              <w:rPr>
                <w:rFonts w:ascii="Times New Roman" w:eastAsia="Calibri" w:hAnsi="Times New Roman" w:cs="Times New Roman"/>
                <w:b/>
                <w:bCs/>
                <w:rtl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 xml:space="preserve">4-1- </w:t>
            </w:r>
            <w:r w:rsidRPr="00A91314">
              <w:rPr>
                <w:rFonts w:ascii="Times New Roman" w:hAnsi="Times New Roman" w:cs="Times New Roman"/>
                <w:b/>
                <w:bCs/>
                <w:rtl/>
              </w:rPr>
              <w:t>الانحراف الكهرساكن</w:t>
            </w:r>
          </w:p>
          <w:p w:rsidR="006937A0" w:rsidRPr="00A91314" w:rsidRDefault="006937A0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3- حركة دقيقة مشحونة في مجال مغنطيسي منتظم .</w:t>
            </w:r>
          </w:p>
          <w:p w:rsidR="006937A0" w:rsidRPr="00A91314" w:rsidRDefault="006937A0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3: تأثير مجال مغنطيسي على حزمة إلكترونات. </w:t>
            </w:r>
          </w:p>
          <w:p w:rsidR="006937A0" w:rsidRPr="00A91314" w:rsidRDefault="006937A0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3: القوة المغنطيسية:</w:t>
            </w:r>
          </w:p>
          <w:p w:rsidR="006937A0" w:rsidRPr="00A91314" w:rsidRDefault="006937A0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أ- علاقة لورنتز</w:t>
            </w:r>
            <w:r w:rsidRPr="00A91314">
              <w:rPr>
                <w:b/>
                <w:bCs/>
                <w:sz w:val="22"/>
                <w:szCs w:val="22"/>
              </w:rPr>
              <w:t xml:space="preserve"> 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-</w:t>
            </w:r>
            <w:r w:rsidRPr="00A91314">
              <w:rPr>
                <w:b/>
                <w:bCs/>
                <w:sz w:val="22"/>
                <w:szCs w:val="22"/>
              </w:rPr>
              <w:t xml:space="preserve">Lorentz  </w:t>
            </w:r>
          </w:p>
          <w:p w:rsidR="006937A0" w:rsidRPr="00A91314" w:rsidRDefault="006937A0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ب- مميزات القوة المغنطيسية:</w:t>
            </w:r>
          </w:p>
          <w:p w:rsidR="006937A0" w:rsidRPr="00A91314" w:rsidRDefault="006937A0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3-3: دراسة حركة دقيقة مشحونة في مجال مغنطيسي منتظم:</w:t>
            </w:r>
          </w:p>
          <w:p w:rsidR="006937A0" w:rsidRPr="00A91314" w:rsidRDefault="006937A0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أ- تعبير التسارع: </w:t>
            </w:r>
          </w:p>
          <w:p w:rsidR="006937A0" w:rsidRPr="00A91314" w:rsidRDefault="006937A0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ب- طبيعة الحركة: </w:t>
            </w:r>
          </w:p>
          <w:p w:rsidR="006937A0" w:rsidRPr="00A91314" w:rsidRDefault="006937A0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ج- الدراسة الطاقية:</w:t>
            </w:r>
          </w:p>
          <w:p w:rsidR="006937A0" w:rsidRPr="00A91314" w:rsidRDefault="006937A0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4-3: تطبيقات عملية:</w:t>
            </w:r>
          </w:p>
          <w:p w:rsidR="006937A0" w:rsidRPr="00A91314" w:rsidRDefault="006937A0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أ - راسم طيف الكتلة: </w:t>
            </w:r>
          </w:p>
          <w:p w:rsidR="003B51C3" w:rsidRPr="00A91314" w:rsidRDefault="006937A0" w:rsidP="009B242F">
            <w:pPr>
              <w:bidi/>
              <w:rPr>
                <w:b/>
                <w:bCs/>
                <w:rtl/>
                <w:lang w:bidi="ar-MA"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ب - السيكلوترون - </w:t>
            </w:r>
            <w:r w:rsidRPr="00A91314">
              <w:rPr>
                <w:b/>
                <w:bCs/>
                <w:sz w:val="22"/>
                <w:szCs w:val="22"/>
              </w:rPr>
              <w:t>Cyclotron</w:t>
            </w:r>
          </w:p>
        </w:tc>
        <w:tc>
          <w:tcPr>
            <w:tcW w:w="425" w:type="dxa"/>
          </w:tcPr>
          <w:p w:rsidR="003B51C3" w:rsidRPr="00A91314" w:rsidRDefault="003B51C3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</w:tcPr>
          <w:p w:rsidR="003B51C3" w:rsidRPr="00A91314" w:rsidRDefault="003B51C3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:rsidR="003B51C3" w:rsidRPr="00A91314" w:rsidRDefault="003B51C3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2414" w:type="dxa"/>
            <w:gridSpan w:val="4"/>
            <w:shd w:val="clear" w:color="auto" w:fill="auto"/>
            <w:vAlign w:val="center"/>
          </w:tcPr>
          <w:p w:rsidR="003B51C3" w:rsidRPr="00A91314" w:rsidRDefault="003B51C3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C7718B" w:rsidRPr="00A91314" w:rsidTr="009B242F">
        <w:trPr>
          <w:cantSplit/>
          <w:trHeight w:val="286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C7718B" w:rsidRPr="00A91314" w:rsidRDefault="00C7718B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C7718B" w:rsidRPr="00A91314" w:rsidRDefault="009B752F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تمارين الدرس</w:t>
            </w:r>
          </w:p>
        </w:tc>
      </w:tr>
      <w:tr w:rsidR="009B752F" w:rsidRPr="00A91314" w:rsidTr="009B242F">
        <w:trPr>
          <w:cantSplit/>
          <w:trHeight w:val="286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9B752F" w:rsidRPr="00A91314" w:rsidRDefault="009B752F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9B752F" w:rsidRPr="00A91314" w:rsidRDefault="009B752F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</w:p>
        </w:tc>
      </w:tr>
      <w:tr w:rsidR="003B51C3" w:rsidRPr="00A91314" w:rsidTr="009B242F">
        <w:trPr>
          <w:cantSplit/>
          <w:trHeight w:val="286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3B51C3" w:rsidRPr="00A91314" w:rsidRDefault="003B51C3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717" w:type="dxa"/>
            <w:shd w:val="clear" w:color="auto" w:fill="auto"/>
          </w:tcPr>
          <w:p w:rsidR="003B51C3" w:rsidRPr="00A91314" w:rsidRDefault="003B51C3" w:rsidP="009B242F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</w:p>
        </w:tc>
        <w:tc>
          <w:tcPr>
            <w:tcW w:w="9368" w:type="dxa"/>
            <w:gridSpan w:val="14"/>
            <w:shd w:val="clear" w:color="auto" w:fill="EEECE1" w:themeFill="background2"/>
          </w:tcPr>
          <w:p w:rsidR="003B51C3" w:rsidRPr="00A91314" w:rsidRDefault="004E2AB5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الأقمار الاصطناعية و الكواكب-</w:t>
            </w:r>
            <w:r w:rsidRPr="00A91314"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  <w:t>Satellites artificiels et planètes</w:t>
            </w:r>
            <w:r w:rsidRPr="00A91314">
              <w:rPr>
                <w:rFonts w:hint="cs"/>
                <w:b/>
                <w:bCs/>
                <w:rtl/>
              </w:rPr>
              <w:t xml:space="preserve">  </w:t>
            </w:r>
          </w:p>
        </w:tc>
      </w:tr>
      <w:tr w:rsidR="004E2AB5" w:rsidRPr="00A91314" w:rsidTr="009B242F">
        <w:trPr>
          <w:cantSplit/>
          <w:trHeight w:val="300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4E2AB5" w:rsidRPr="00A91314" w:rsidRDefault="004E2AB5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C7718B" w:rsidRPr="00A91314" w:rsidRDefault="00C7718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b/>
                <w:bCs/>
                <w:sz w:val="22"/>
                <w:szCs w:val="22"/>
                <w:rtl/>
              </w:rPr>
              <w:t>1- القوانين الثلاثة "لكيبلر:</w:t>
            </w:r>
            <w:r w:rsidRPr="00A91314">
              <w:rPr>
                <w:b/>
                <w:bCs/>
                <w:sz w:val="22"/>
                <w:szCs w:val="22"/>
              </w:rPr>
              <w:t xml:space="preserve">Kepler </w:t>
            </w:r>
            <w:r w:rsidRPr="00A91314">
              <w:rPr>
                <w:b/>
                <w:bCs/>
                <w:sz w:val="22"/>
                <w:szCs w:val="22"/>
                <w:rtl/>
              </w:rPr>
              <w:t>"</w:t>
            </w:r>
          </w:p>
          <w:p w:rsidR="00C7718B" w:rsidRPr="00A91314" w:rsidRDefault="00C7718B" w:rsidP="009B242F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A91314">
              <w:rPr>
                <w:b/>
                <w:bCs/>
                <w:sz w:val="22"/>
                <w:szCs w:val="22"/>
                <w:rtl/>
              </w:rPr>
              <w:t>1-1: المرجع المركزي الشمسي: (تذكير)</w:t>
            </w:r>
          </w:p>
          <w:p w:rsidR="00C7718B" w:rsidRPr="00A91314" w:rsidRDefault="00C7718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b/>
                <w:bCs/>
                <w:sz w:val="22"/>
                <w:szCs w:val="22"/>
                <w:rtl/>
              </w:rPr>
              <w:t>2-1: قوانين كيبلر :  (تسمح بوصف حركة الكوكب حول الشمس )</w:t>
            </w:r>
          </w:p>
          <w:p w:rsidR="00C7718B" w:rsidRPr="00A91314" w:rsidRDefault="00C7718B" w:rsidP="009B242F">
            <w:pPr>
              <w:bidi/>
              <w:rPr>
                <w:b/>
                <w:bCs/>
              </w:rPr>
            </w:pPr>
            <w:r w:rsidRPr="00A91314">
              <w:rPr>
                <w:b/>
                <w:bCs/>
                <w:sz w:val="22"/>
                <w:szCs w:val="22"/>
                <w:rtl/>
              </w:rPr>
              <w:t xml:space="preserve">أ- القانون الأول:  " قانون المدارات الإهليليجية </w:t>
            </w:r>
          </w:p>
          <w:p w:rsidR="00C7718B" w:rsidRPr="00A91314" w:rsidRDefault="00C7718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b/>
                <w:bCs/>
                <w:sz w:val="22"/>
                <w:szCs w:val="22"/>
                <w:rtl/>
              </w:rPr>
              <w:t>ب- القانون الثاني : قانون المساحات</w:t>
            </w:r>
          </w:p>
          <w:p w:rsidR="00C7718B" w:rsidRPr="00A91314" w:rsidRDefault="00C7718B" w:rsidP="009B242F">
            <w:pPr>
              <w:bidi/>
              <w:rPr>
                <w:b/>
                <w:bCs/>
              </w:rPr>
            </w:pPr>
            <w:r w:rsidRPr="00A91314">
              <w:rPr>
                <w:b/>
                <w:bCs/>
                <w:sz w:val="22"/>
                <w:szCs w:val="22"/>
                <w:rtl/>
              </w:rPr>
              <w:t>جـ- القانون الثالث أو قانون الأدوار.</w:t>
            </w:r>
          </w:p>
          <w:p w:rsidR="00C7718B" w:rsidRPr="00A91314" w:rsidRDefault="00C7718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b/>
                <w:bCs/>
                <w:sz w:val="22"/>
                <w:szCs w:val="22"/>
                <w:rtl/>
              </w:rPr>
              <w:t>2- الحركة الدائرية المنتظمة:</w:t>
            </w:r>
          </w:p>
          <w:p w:rsidR="00C7718B" w:rsidRPr="00A91314" w:rsidRDefault="00C7718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b/>
                <w:bCs/>
                <w:sz w:val="22"/>
                <w:szCs w:val="22"/>
                <w:rtl/>
              </w:rPr>
              <w:t xml:space="preserve">1-2: خاصيات الحركة الدائرية المنتظمة: </w:t>
            </w:r>
          </w:p>
          <w:p w:rsidR="00C7718B" w:rsidRPr="00A91314" w:rsidRDefault="00C7718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b/>
                <w:bCs/>
                <w:sz w:val="22"/>
                <w:szCs w:val="22"/>
                <w:rtl/>
              </w:rPr>
              <w:t>أ - متجهة السرعة:</w:t>
            </w:r>
          </w:p>
          <w:p w:rsidR="00C7718B" w:rsidRPr="00A91314" w:rsidRDefault="00C7718B" w:rsidP="009B242F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A91314">
              <w:rPr>
                <w:b/>
                <w:bCs/>
                <w:sz w:val="22"/>
                <w:szCs w:val="22"/>
                <w:rtl/>
              </w:rPr>
              <w:t>ب- متجهة التسارع</w:t>
            </w:r>
          </w:p>
          <w:p w:rsidR="00C7718B" w:rsidRPr="00A91314" w:rsidRDefault="00C7718B" w:rsidP="009B242F">
            <w:pPr>
              <w:bidi/>
              <w:rPr>
                <w:rFonts w:asciiTheme="majorBidi" w:hAnsiTheme="majorBidi" w:cstheme="majorBidi"/>
                <w:b/>
                <w:bCs/>
              </w:rPr>
            </w:pPr>
            <w:r w:rsidRPr="00A91314">
              <w:rPr>
                <w:b/>
                <w:bCs/>
                <w:sz w:val="22"/>
                <w:szCs w:val="22"/>
                <w:rtl/>
              </w:rPr>
              <w:t>2-2: الشرطان الأساسيان للحصول على حركة دائرية منتظمة</w:t>
            </w:r>
          </w:p>
          <w:p w:rsidR="00C7718B" w:rsidRPr="00A91314" w:rsidRDefault="00C7718B" w:rsidP="009B242F">
            <w:pPr>
              <w:bidi/>
              <w:rPr>
                <w:b/>
                <w:bCs/>
              </w:rPr>
            </w:pPr>
            <w:r w:rsidRPr="00A91314">
              <w:rPr>
                <w:b/>
                <w:bCs/>
                <w:sz w:val="22"/>
                <w:szCs w:val="22"/>
                <w:rtl/>
              </w:rPr>
              <w:t>3- قانون نيوتن للتجاذب الكوني:</w:t>
            </w:r>
          </w:p>
          <w:p w:rsidR="00C7718B" w:rsidRPr="00A91314" w:rsidRDefault="00C7718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b/>
                <w:bCs/>
                <w:sz w:val="22"/>
                <w:szCs w:val="22"/>
                <w:rtl/>
              </w:rPr>
              <w:t>4- الحركة المدارية للكواكب:</w:t>
            </w:r>
          </w:p>
          <w:p w:rsidR="00C7718B" w:rsidRPr="00A91314" w:rsidRDefault="00C7718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b/>
                <w:bCs/>
                <w:sz w:val="22"/>
                <w:szCs w:val="22"/>
                <w:rtl/>
              </w:rPr>
              <w:t>1-4: طبيعة حركة كوكب حول الشمس.</w:t>
            </w:r>
          </w:p>
          <w:p w:rsidR="00C7718B" w:rsidRPr="00A91314" w:rsidRDefault="00C7718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b/>
                <w:bCs/>
                <w:sz w:val="22"/>
                <w:szCs w:val="22"/>
                <w:rtl/>
              </w:rPr>
              <w:t>2-4:تعبير الدور المداري:</w:t>
            </w:r>
          </w:p>
          <w:p w:rsidR="00C7718B" w:rsidRPr="00A91314" w:rsidRDefault="00C7718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b/>
                <w:bCs/>
                <w:sz w:val="22"/>
                <w:szCs w:val="22"/>
                <w:rtl/>
              </w:rPr>
              <w:t>5-الحركة المدارية للأقمار الاصطناعية للأرض:</w:t>
            </w:r>
          </w:p>
          <w:p w:rsidR="00C7718B" w:rsidRPr="00A91314" w:rsidRDefault="00C7718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b/>
                <w:bCs/>
                <w:sz w:val="22"/>
                <w:szCs w:val="22"/>
                <w:rtl/>
              </w:rPr>
              <w:t>1-5:تعبير السرعة و الدور المداري:</w:t>
            </w:r>
          </w:p>
          <w:p w:rsidR="00C7718B" w:rsidRPr="00A91314" w:rsidRDefault="00C7718B" w:rsidP="009B242F">
            <w:pPr>
              <w:bidi/>
              <w:rPr>
                <w:b/>
                <w:bCs/>
              </w:rPr>
            </w:pPr>
            <w:r w:rsidRPr="00A91314">
              <w:rPr>
                <w:b/>
                <w:bCs/>
                <w:sz w:val="22"/>
                <w:szCs w:val="22"/>
                <w:rtl/>
              </w:rPr>
              <w:t xml:space="preserve">2-5: الاستقمار: </w:t>
            </w:r>
          </w:p>
          <w:p w:rsidR="004E2AB5" w:rsidRPr="00A91314" w:rsidRDefault="00C7718B" w:rsidP="009B242F">
            <w:pPr>
              <w:bidi/>
              <w:rPr>
                <w:rFonts w:asciiTheme="majorBidi" w:hAnsiTheme="majorBidi" w:cstheme="majorBidi"/>
                <w:b/>
                <w:bCs/>
                <w:rtl/>
                <w:lang w:bidi="ar-MA"/>
              </w:rPr>
            </w:pPr>
            <w:r w:rsidRPr="00A91314">
              <w:rPr>
                <w:b/>
                <w:bCs/>
                <w:sz w:val="22"/>
                <w:szCs w:val="22"/>
                <w:rtl/>
              </w:rPr>
              <w:t xml:space="preserve">3-5:الأقمار الاصطناعية الساكنة بالنسبة للأرض: </w:t>
            </w:r>
          </w:p>
        </w:tc>
        <w:tc>
          <w:tcPr>
            <w:tcW w:w="425" w:type="dxa"/>
          </w:tcPr>
          <w:p w:rsidR="004E2AB5" w:rsidRPr="00A91314" w:rsidRDefault="004E2AB5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</w:tcPr>
          <w:p w:rsidR="004E2AB5" w:rsidRPr="00A91314" w:rsidRDefault="004E2AB5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:rsidR="004E2AB5" w:rsidRPr="00A91314" w:rsidRDefault="004E2AB5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2414" w:type="dxa"/>
            <w:gridSpan w:val="4"/>
            <w:shd w:val="clear" w:color="auto" w:fill="auto"/>
            <w:vAlign w:val="center"/>
          </w:tcPr>
          <w:p w:rsidR="004E2AB5" w:rsidRPr="00A91314" w:rsidRDefault="004E2AB5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656C3B" w:rsidRPr="00A91314" w:rsidTr="009B242F">
        <w:trPr>
          <w:cantSplit/>
          <w:trHeight w:val="270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656C3B" w:rsidRPr="00A91314" w:rsidRDefault="00656C3B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656C3B" w:rsidRDefault="009B752F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تمارين الدرس</w:t>
            </w:r>
          </w:p>
          <w:p w:rsidR="00662423" w:rsidRPr="00A91314" w:rsidRDefault="00662423" w:rsidP="00662423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</w:tr>
      <w:tr w:rsidR="009B242F" w:rsidRPr="00A91314" w:rsidTr="009B242F">
        <w:trPr>
          <w:cantSplit/>
          <w:trHeight w:val="2"/>
        </w:trPr>
        <w:tc>
          <w:tcPr>
            <w:tcW w:w="557" w:type="dxa"/>
            <w:gridSpan w:val="2"/>
            <w:shd w:val="clear" w:color="auto" w:fill="auto"/>
            <w:textDirection w:val="btLr"/>
            <w:vAlign w:val="center"/>
          </w:tcPr>
          <w:p w:rsidR="009B242F" w:rsidRPr="00A91314" w:rsidRDefault="009B242F" w:rsidP="009B242F">
            <w:pPr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717" w:type="dxa"/>
            <w:shd w:val="clear" w:color="auto" w:fill="auto"/>
          </w:tcPr>
          <w:p w:rsidR="009B242F" w:rsidRPr="00A91314" w:rsidRDefault="009B242F" w:rsidP="009B242F">
            <w:pPr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</w:p>
        </w:tc>
        <w:tc>
          <w:tcPr>
            <w:tcW w:w="9368" w:type="dxa"/>
            <w:gridSpan w:val="14"/>
            <w:vMerge w:val="restart"/>
            <w:tcBorders>
              <w:top w:val="nil"/>
            </w:tcBorders>
            <w:shd w:val="clear" w:color="auto" w:fill="EEECE1" w:themeFill="background2"/>
          </w:tcPr>
          <w:p w:rsidR="009B242F" w:rsidRPr="00A91314" w:rsidRDefault="009B242F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حركة دوران جسم صلب حول محور ثابت</w:t>
            </w:r>
          </w:p>
          <w:p w:rsidR="009B242F" w:rsidRPr="00A91314" w:rsidRDefault="009B242F" w:rsidP="009B242F">
            <w:pPr>
              <w:bidi/>
              <w:jc w:val="center"/>
              <w:rPr>
                <w:b/>
                <w:bCs/>
                <w:rtl/>
              </w:rPr>
            </w:pPr>
            <w:r w:rsidRPr="00A91314"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  <w:t>Mouvement de rotation d’un solide autour d’un axe fixe</w:t>
            </w:r>
          </w:p>
        </w:tc>
      </w:tr>
      <w:tr w:rsidR="009B242F" w:rsidRPr="00A91314" w:rsidTr="009B242F">
        <w:trPr>
          <w:cantSplit/>
          <w:trHeight w:val="960"/>
        </w:trPr>
        <w:tc>
          <w:tcPr>
            <w:tcW w:w="557" w:type="dxa"/>
            <w:gridSpan w:val="2"/>
            <w:vMerge w:val="restart"/>
            <w:shd w:val="clear" w:color="auto" w:fill="auto"/>
            <w:textDirection w:val="btLr"/>
            <w:vAlign w:val="center"/>
          </w:tcPr>
          <w:p w:rsidR="009B242F" w:rsidRPr="00A91314" w:rsidRDefault="009B242F" w:rsidP="009B242F">
            <w:pPr>
              <w:bidi/>
              <w:jc w:val="both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  <w:r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t xml:space="preserve">                                                                                  الكيمياء</w:t>
            </w:r>
          </w:p>
        </w:tc>
        <w:tc>
          <w:tcPr>
            <w:tcW w:w="717" w:type="dxa"/>
            <w:shd w:val="clear" w:color="auto" w:fill="auto"/>
          </w:tcPr>
          <w:p w:rsidR="009B242F" w:rsidRPr="00A91314" w:rsidRDefault="009B242F" w:rsidP="009B242F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</w:p>
        </w:tc>
        <w:tc>
          <w:tcPr>
            <w:tcW w:w="9368" w:type="dxa"/>
            <w:gridSpan w:val="14"/>
            <w:vMerge/>
            <w:shd w:val="clear" w:color="auto" w:fill="EEECE1" w:themeFill="background2"/>
          </w:tcPr>
          <w:p w:rsidR="009B242F" w:rsidRPr="00A91314" w:rsidRDefault="009B242F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</w:tr>
      <w:tr w:rsidR="00656C3B" w:rsidRPr="00A91314" w:rsidTr="009B242F">
        <w:trPr>
          <w:cantSplit/>
          <w:trHeight w:val="247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656C3B" w:rsidRPr="00A91314" w:rsidRDefault="00656C3B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656C3B" w:rsidRPr="00A91314" w:rsidRDefault="00656C3B" w:rsidP="009B242F">
            <w:pPr>
              <w:jc w:val="right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 تعريف:</w:t>
            </w:r>
          </w:p>
          <w:p w:rsidR="00656C3B" w:rsidRPr="00A91314" w:rsidRDefault="00656C3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 الدراسة الحركية:</w:t>
            </w:r>
          </w:p>
          <w:p w:rsidR="00656C3B" w:rsidRPr="00A91314" w:rsidRDefault="00656C3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2:الأفصول الزاوي:</w:t>
            </w:r>
          </w:p>
          <w:p w:rsidR="00656C3B" w:rsidRPr="00A91314" w:rsidRDefault="00656C3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2:السرعة الزاوية:</w:t>
            </w:r>
          </w:p>
          <w:p w:rsidR="00656C3B" w:rsidRPr="00A91314" w:rsidRDefault="00656C3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3-2:التسارع الزاوي </w:t>
            </w:r>
            <w:r w:rsidRPr="00A91314">
              <w:rPr>
                <w:b/>
                <w:bCs/>
                <w:position w:val="-6"/>
                <w:sz w:val="22"/>
                <w:szCs w:val="22"/>
              </w:rPr>
              <w:object w:dxaOrig="200" w:dyaOrig="440">
                <v:shape id="_x0000_i1049" type="#_x0000_t75" style="width:9.75pt;height:21.75pt" o:ole="">
                  <v:imagedata r:id="rId47" o:title=""/>
                </v:shape>
                <o:OLEObject Type="Embed" ProgID="Equation.DSMT4" ShapeID="_x0000_i1049" DrawAspect="Content" ObjectID="_1474448144" r:id="rId48"/>
              </w:objec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.</w:t>
            </w:r>
          </w:p>
          <w:p w:rsidR="00656C3B" w:rsidRPr="00A91314" w:rsidRDefault="00656C3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أ- تعريف: </w:t>
            </w:r>
          </w:p>
          <w:p w:rsidR="00656C3B" w:rsidRPr="00A91314" w:rsidRDefault="00656C3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ب- المركبتان </w:t>
            </w:r>
            <w:r w:rsidRPr="00A91314">
              <w:rPr>
                <w:b/>
                <w:bCs/>
                <w:position w:val="-12"/>
                <w:sz w:val="22"/>
                <w:szCs w:val="22"/>
              </w:rPr>
              <w:object w:dxaOrig="320" w:dyaOrig="360">
                <v:shape id="_x0000_i1050" type="#_x0000_t75" style="width:15.75pt;height:18pt" o:ole="">
                  <v:imagedata r:id="rId49" o:title=""/>
                </v:shape>
                <o:OLEObject Type="Embed" ProgID="Equation.DSMT4" ShapeID="_x0000_i1050" DrawAspect="Content" ObjectID="_1474448145" r:id="rId50"/>
              </w:objec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و </w:t>
            </w:r>
            <w:r w:rsidRPr="00A91314">
              <w:rPr>
                <w:b/>
                <w:bCs/>
                <w:position w:val="-10"/>
                <w:sz w:val="22"/>
                <w:szCs w:val="22"/>
              </w:rPr>
              <w:object w:dxaOrig="279" w:dyaOrig="340">
                <v:shape id="_x0000_i1051" type="#_x0000_t75" style="width:14.25pt;height:17.25pt" o:ole="">
                  <v:imagedata r:id="rId51" o:title=""/>
                </v:shape>
                <o:OLEObject Type="Embed" ProgID="Equation.DSMT4" ShapeID="_x0000_i1051" DrawAspect="Content" ObjectID="_1474448146" r:id="rId52"/>
              </w:objec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لمتجهة التسارع.</w:t>
            </w:r>
          </w:p>
          <w:p w:rsidR="00656C3B" w:rsidRPr="00A91314" w:rsidRDefault="00656C3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3- العلاقة الأساسية للتحريك في حالة الدوران حول محور ثابت.</w:t>
            </w:r>
          </w:p>
          <w:p w:rsidR="00656C3B" w:rsidRPr="00A91314" w:rsidRDefault="00656C3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3: الدراسة التحريكية. </w:t>
            </w:r>
          </w:p>
          <w:p w:rsidR="00656C3B" w:rsidRPr="00A91314" w:rsidRDefault="00656C3B" w:rsidP="009B242F">
            <w:pPr>
              <w:bidi/>
              <w:rPr>
                <w:b/>
                <w:bCs/>
                <w:rtl/>
                <w:lang w:bidi="ar-MA"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3: نص العلاقة:</w:t>
            </w:r>
          </w:p>
          <w:p w:rsidR="00656C3B" w:rsidRPr="00A91314" w:rsidRDefault="00656C3B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3-3:تعابير عزم القصور لأجسام متجانسة ذات أشكال هندسية بسيطة.</w:t>
            </w:r>
          </w:p>
        </w:tc>
        <w:tc>
          <w:tcPr>
            <w:tcW w:w="425" w:type="dxa"/>
          </w:tcPr>
          <w:p w:rsidR="00656C3B" w:rsidRPr="00A91314" w:rsidRDefault="00656C3B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</w:tcPr>
          <w:p w:rsidR="00656C3B" w:rsidRPr="00A91314" w:rsidRDefault="00656C3B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:rsidR="00656C3B" w:rsidRPr="00A91314" w:rsidRDefault="00656C3B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2414" w:type="dxa"/>
            <w:gridSpan w:val="4"/>
            <w:shd w:val="clear" w:color="auto" w:fill="auto"/>
            <w:vAlign w:val="center"/>
          </w:tcPr>
          <w:p w:rsidR="00656C3B" w:rsidRPr="00A91314" w:rsidRDefault="00656C3B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DE6FB8" w:rsidRPr="00A91314" w:rsidTr="009B242F">
        <w:trPr>
          <w:cantSplit/>
          <w:trHeight w:val="286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DE6FB8" w:rsidRPr="00A91314" w:rsidRDefault="00DE6FB8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DE6FB8" w:rsidRPr="00A91314" w:rsidRDefault="00DE6FB8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تمارين الدعم</w:t>
            </w:r>
          </w:p>
        </w:tc>
      </w:tr>
      <w:tr w:rsidR="00DE6FB8" w:rsidRPr="00A91314" w:rsidTr="009B242F">
        <w:trPr>
          <w:cantSplit/>
          <w:trHeight w:val="286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DE6FB8" w:rsidRPr="00A91314" w:rsidRDefault="00DE6FB8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DE6FB8" w:rsidRPr="00A91314" w:rsidRDefault="00DE6FB8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</w:p>
        </w:tc>
      </w:tr>
      <w:tr w:rsidR="007706A1" w:rsidRPr="00A91314" w:rsidTr="009B242F">
        <w:trPr>
          <w:cantSplit/>
          <w:trHeight w:val="286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7706A1" w:rsidRPr="00A91314" w:rsidRDefault="007706A1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717" w:type="dxa"/>
            <w:shd w:val="clear" w:color="auto" w:fill="auto"/>
          </w:tcPr>
          <w:p w:rsidR="007706A1" w:rsidRPr="00A91314" w:rsidRDefault="007706A1" w:rsidP="009B242F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</w:p>
        </w:tc>
        <w:tc>
          <w:tcPr>
            <w:tcW w:w="9368" w:type="dxa"/>
            <w:gridSpan w:val="14"/>
            <w:shd w:val="clear" w:color="auto" w:fill="EEECE1" w:themeFill="background2"/>
          </w:tcPr>
          <w:p w:rsidR="007706A1" w:rsidRPr="00A91314" w:rsidRDefault="007706A1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 xml:space="preserve">أمثلة لتحولات قسرية </w:t>
            </w:r>
            <w:r w:rsidRPr="00A91314"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  <w:t>–</w:t>
            </w: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 xml:space="preserve"> </w:t>
            </w:r>
            <w:r w:rsidRPr="00A91314"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  <w:t>Exemples de transformations forcées</w:t>
            </w:r>
          </w:p>
        </w:tc>
      </w:tr>
      <w:tr w:rsidR="00786ABC" w:rsidRPr="00A91314" w:rsidTr="009B242F">
        <w:trPr>
          <w:cantSplit/>
          <w:trHeight w:val="286"/>
        </w:trPr>
        <w:tc>
          <w:tcPr>
            <w:tcW w:w="557" w:type="dxa"/>
            <w:gridSpan w:val="2"/>
            <w:vMerge/>
            <w:shd w:val="clear" w:color="auto" w:fill="auto"/>
            <w:textDirection w:val="btLr"/>
            <w:vAlign w:val="center"/>
          </w:tcPr>
          <w:p w:rsidR="00786ABC" w:rsidRPr="00A91314" w:rsidRDefault="00786ABC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5262" w:type="dxa"/>
            <w:gridSpan w:val="6"/>
            <w:shd w:val="clear" w:color="auto" w:fill="auto"/>
          </w:tcPr>
          <w:p w:rsidR="00786ABC" w:rsidRPr="00A91314" w:rsidRDefault="00786AB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 التحولات التلقائية و التحولات القسرية:</w:t>
            </w:r>
          </w:p>
          <w:p w:rsidR="00786ABC" w:rsidRPr="00A91314" w:rsidRDefault="00786AB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1: التحولات التلقائية: </w:t>
            </w:r>
          </w:p>
          <w:p w:rsidR="00786ABC" w:rsidRPr="00A91314" w:rsidRDefault="00786AB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-1: التحولات القسرية : </w:t>
            </w:r>
          </w:p>
          <w:p w:rsidR="00786ABC" w:rsidRPr="00A91314" w:rsidRDefault="00786AB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 التحليل الكهربائي:</w:t>
            </w:r>
          </w:p>
          <w:p w:rsidR="00786ABC" w:rsidRPr="00A91314" w:rsidRDefault="00786AB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2: تعريف:</w:t>
            </w:r>
          </w:p>
          <w:p w:rsidR="00786ABC" w:rsidRPr="00A91314" w:rsidRDefault="00786AB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2: التفاعلات عند الإلكترودين:</w:t>
            </w:r>
          </w:p>
          <w:p w:rsidR="00786ABC" w:rsidRPr="00A91314" w:rsidRDefault="00786AB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3-2: الدراسة الكمية للتحليل الكهربائي: </w:t>
            </w:r>
          </w:p>
          <w:p w:rsidR="00786ABC" w:rsidRPr="00A91314" w:rsidRDefault="00786AB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3- التحليل الكهربائي لمحلول كلورور الصوديوم : </w:t>
            </w:r>
          </w:p>
          <w:p w:rsidR="00786ABC" w:rsidRPr="00A91314" w:rsidRDefault="00786AB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4- تطبيقات التحليل الكهربائي:</w:t>
            </w:r>
          </w:p>
          <w:p w:rsidR="00786ABC" w:rsidRPr="00A91314" w:rsidRDefault="00786AB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4: المُركِّم الرصاصي : </w:t>
            </w:r>
          </w:p>
          <w:p w:rsidR="00786ABC" w:rsidRPr="00A91314" w:rsidRDefault="00786AB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-4: تطبيقات أخرى: </w:t>
            </w:r>
          </w:p>
          <w:p w:rsidR="00786ABC" w:rsidRPr="00A91314" w:rsidRDefault="00786AB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- تحضير الفلزات : </w:t>
            </w:r>
          </w:p>
          <w:p w:rsidR="00786ABC" w:rsidRPr="00A91314" w:rsidRDefault="00786AB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- الطلاء الكهربائي: </w:t>
            </w:r>
          </w:p>
          <w:p w:rsidR="00786ABC" w:rsidRPr="00A91314" w:rsidRDefault="00786ABC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3-4: التحول التلقائي المرافق للتنفس :</w:t>
            </w:r>
            <w:r w:rsidRPr="00A91314">
              <w:rPr>
                <w:b/>
                <w:bCs/>
                <w:sz w:val="22"/>
                <w:szCs w:val="22"/>
              </w:rPr>
              <w:t xml:space="preserve"> </w:t>
            </w:r>
          </w:p>
        </w:tc>
        <w:tc>
          <w:tcPr>
            <w:tcW w:w="425" w:type="dxa"/>
          </w:tcPr>
          <w:p w:rsidR="00786ABC" w:rsidRPr="00A91314" w:rsidRDefault="00786ABC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</w:tcPr>
          <w:p w:rsidR="00786ABC" w:rsidRPr="00A91314" w:rsidRDefault="00786ABC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:rsidR="00786ABC" w:rsidRPr="00A91314" w:rsidRDefault="00786ABC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2414" w:type="dxa"/>
            <w:gridSpan w:val="4"/>
            <w:shd w:val="clear" w:color="auto" w:fill="auto"/>
            <w:vAlign w:val="center"/>
          </w:tcPr>
          <w:p w:rsidR="00786ABC" w:rsidRPr="00A91314" w:rsidRDefault="00786ABC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AB66EF" w:rsidRPr="00A91314" w:rsidTr="009B242F">
        <w:trPr>
          <w:cantSplit/>
          <w:trHeight w:val="286"/>
        </w:trPr>
        <w:tc>
          <w:tcPr>
            <w:tcW w:w="557" w:type="dxa"/>
            <w:gridSpan w:val="2"/>
            <w:shd w:val="clear" w:color="auto" w:fill="auto"/>
            <w:textDirection w:val="btLr"/>
            <w:vAlign w:val="center"/>
          </w:tcPr>
          <w:p w:rsidR="00AB66EF" w:rsidRPr="00A91314" w:rsidRDefault="00AB66EF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AB66EF" w:rsidRPr="00A91314" w:rsidRDefault="00AB66EF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506E7E" w:rsidRPr="00A91314" w:rsidTr="009B242F">
        <w:trPr>
          <w:cantSplit/>
          <w:trHeight w:val="286"/>
        </w:trPr>
        <w:tc>
          <w:tcPr>
            <w:tcW w:w="557" w:type="dxa"/>
            <w:gridSpan w:val="2"/>
            <w:shd w:val="clear" w:color="auto" w:fill="auto"/>
            <w:textDirection w:val="btLr"/>
            <w:vAlign w:val="center"/>
          </w:tcPr>
          <w:p w:rsidR="00506E7E" w:rsidRPr="00A91314" w:rsidRDefault="00506E7E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506E7E" w:rsidRPr="00A91314" w:rsidRDefault="00506E7E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</w:p>
        </w:tc>
      </w:tr>
      <w:tr w:rsidR="00E7250C" w:rsidRPr="00A91314" w:rsidTr="009B242F">
        <w:trPr>
          <w:cantSplit/>
          <w:trHeight w:val="286"/>
        </w:trPr>
        <w:tc>
          <w:tcPr>
            <w:tcW w:w="10642" w:type="dxa"/>
            <w:gridSpan w:val="17"/>
            <w:shd w:val="clear" w:color="auto" w:fill="auto"/>
            <w:vAlign w:val="center"/>
          </w:tcPr>
          <w:tbl>
            <w:tblPr>
              <w:tblpPr w:leftFromText="141" w:rightFromText="141" w:vertAnchor="text" w:horzAnchor="margin" w:tblpY="-500"/>
              <w:tblOverlap w:val="never"/>
              <w:bidiVisual/>
              <w:tblW w:w="1050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shd w:val="clear" w:color="auto" w:fill="D6E3BC" w:themeFill="accent3" w:themeFillTint="66"/>
              <w:tblLayout w:type="fixed"/>
              <w:tblLook w:val="01E0"/>
            </w:tblPr>
            <w:tblGrid>
              <w:gridCol w:w="10504"/>
            </w:tblGrid>
            <w:tr w:rsidR="00506E7E" w:rsidRPr="00A91314" w:rsidTr="00447F40">
              <w:trPr>
                <w:trHeight w:val="293"/>
              </w:trPr>
              <w:tc>
                <w:tcPr>
                  <w:tcW w:w="10504" w:type="dxa"/>
                  <w:tcBorders>
                    <w:top w:val="single" w:sz="4" w:space="0" w:color="auto"/>
                    <w:left w:val="single" w:sz="12" w:space="0" w:color="auto"/>
                    <w:bottom w:val="single" w:sz="18" w:space="0" w:color="auto"/>
                    <w:right w:val="single" w:sz="12" w:space="0" w:color="auto"/>
                  </w:tcBorders>
                  <w:shd w:val="clear" w:color="auto" w:fill="D6E3BC" w:themeFill="accent3" w:themeFillTint="66"/>
                </w:tcPr>
                <w:p w:rsidR="00506E7E" w:rsidRPr="00A91314" w:rsidRDefault="00506E7E" w:rsidP="009B242F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  <w:r w:rsidRPr="00A91314"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  <w:lastRenderedPageBreak/>
                    <w:t>فرض منزلي</w:t>
                  </w:r>
                  <w:r w:rsidRPr="00A91314"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  <w:t xml:space="preserve"> 5 </w:t>
                  </w:r>
                  <w:r w:rsidRPr="00A91314">
                    <w:rPr>
                      <w:rFonts w:ascii="Tahoma" w:hAnsi="Tahoma" w:cs="Simplified Arabic" w:hint="cs"/>
                      <w:b/>
                      <w:bCs/>
                      <w:rtl/>
                      <w:lang w:val="en-US" w:bidi="ar-MA"/>
                    </w:rPr>
                    <w:t xml:space="preserve">             انجز بتاريخ                            صحح بتاريخ</w:t>
                  </w:r>
                </w:p>
              </w:tc>
            </w:tr>
            <w:tr w:rsidR="00506E7E" w:rsidRPr="00A91314" w:rsidTr="00447F40">
              <w:trPr>
                <w:trHeight w:val="293"/>
              </w:trPr>
              <w:tc>
                <w:tcPr>
                  <w:tcW w:w="10504" w:type="dxa"/>
                  <w:tcBorders>
                    <w:top w:val="single" w:sz="4" w:space="0" w:color="auto"/>
                    <w:left w:val="single" w:sz="12" w:space="0" w:color="auto"/>
                    <w:bottom w:val="single" w:sz="18" w:space="0" w:color="auto"/>
                    <w:right w:val="single" w:sz="12" w:space="0" w:color="auto"/>
                  </w:tcBorders>
                  <w:shd w:val="clear" w:color="auto" w:fill="D6E3BC" w:themeFill="accent3" w:themeFillTint="66"/>
                </w:tcPr>
                <w:p w:rsidR="00506E7E" w:rsidRPr="00A91314" w:rsidRDefault="00506E7E" w:rsidP="009B242F">
                  <w:pPr>
                    <w:bidi/>
                    <w:rPr>
                      <w:rFonts w:ascii="Tahoma" w:hAnsi="Tahoma" w:cs="Simplified Arabic"/>
                      <w:b/>
                      <w:bCs/>
                      <w:rtl/>
                      <w:lang w:val="en-US" w:bidi="ar-MA"/>
                    </w:rPr>
                  </w:pPr>
                  <w:r w:rsidRPr="00A91314"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  <w:t>فرض محروس رقم</w:t>
                  </w:r>
                  <w:r w:rsidRPr="00A91314">
                    <w:rPr>
                      <w:rFonts w:ascii="Tahoma" w:hAnsi="Tahoma" w:cs="Simplified Arabic" w:hint="cs"/>
                      <w:b/>
                      <w:bCs/>
                      <w:rtl/>
                      <w:lang w:val="en-US" w:bidi="ar-MA"/>
                    </w:rPr>
                    <w:t xml:space="preserve"> 5 :  انجز بتاريخ                            صحح بتاريخ</w:t>
                  </w:r>
                </w:p>
              </w:tc>
            </w:tr>
          </w:tbl>
          <w:p w:rsidR="00E7250C" w:rsidRPr="00A91314" w:rsidRDefault="00E7250C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506E7E" w:rsidRPr="00A91314" w:rsidRDefault="000760C5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0760C5"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  <w:pict>
                <v:shape id="_x0000_i1052" type="#_x0000_t136" style="width:190.5pt;height:76.5pt">
                  <v:shadow color="#868686"/>
                  <v:textpath style="font-family:&quot;Arial Black&quot;;v-text-kern:t" trim="t" fitpath="t" string="موضوع &#10;فرض محروس رقم 5 "/>
                </v:shape>
              </w:pict>
            </w:r>
          </w:p>
          <w:p w:rsidR="00DE6FB8" w:rsidRPr="00A91314" w:rsidRDefault="00DE6FB8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DE6FB8" w:rsidRPr="00A91314" w:rsidRDefault="00DE6FB8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lang w:bidi="ar-MA"/>
              </w:rPr>
            </w:pPr>
          </w:p>
          <w:p w:rsidR="00B73BE4" w:rsidRPr="00A91314" w:rsidRDefault="00B73BE4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824DA5" w:rsidRPr="00A91314" w:rsidTr="009B242F">
        <w:trPr>
          <w:cantSplit/>
          <w:trHeight w:val="286"/>
        </w:trPr>
        <w:tc>
          <w:tcPr>
            <w:tcW w:w="557" w:type="dxa"/>
            <w:gridSpan w:val="2"/>
            <w:shd w:val="clear" w:color="auto" w:fill="auto"/>
            <w:textDirection w:val="btLr"/>
            <w:vAlign w:val="center"/>
          </w:tcPr>
          <w:p w:rsidR="00824DA5" w:rsidRPr="00A91314" w:rsidRDefault="00824DA5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717" w:type="dxa"/>
            <w:shd w:val="clear" w:color="auto" w:fill="auto"/>
          </w:tcPr>
          <w:p w:rsidR="00824DA5" w:rsidRPr="00A91314" w:rsidRDefault="00824DA5" w:rsidP="009B242F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</w:p>
        </w:tc>
        <w:tc>
          <w:tcPr>
            <w:tcW w:w="9368" w:type="dxa"/>
            <w:gridSpan w:val="14"/>
            <w:shd w:val="clear" w:color="auto" w:fill="EEECE1" w:themeFill="background2"/>
          </w:tcPr>
          <w:p w:rsidR="00824DA5" w:rsidRPr="00A91314" w:rsidRDefault="00824DA5" w:rsidP="009B242F">
            <w:pPr>
              <w:bidi/>
              <w:jc w:val="center"/>
              <w:rPr>
                <w:b/>
                <w:bCs/>
                <w:rtl/>
                <w:lang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 xml:space="preserve">المجموعات الميكانيكية المتذبذبة </w:t>
            </w:r>
            <w:r w:rsidRPr="00A91314"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  <w:t>–</w:t>
            </w:r>
            <w:r w:rsidRPr="00A91314"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  <w:t xml:space="preserve"> Systèmes mécaniques oscillants</w:t>
            </w:r>
          </w:p>
        </w:tc>
      </w:tr>
      <w:tr w:rsidR="0007158D" w:rsidRPr="00A91314" w:rsidTr="009B242F">
        <w:trPr>
          <w:cantSplit/>
          <w:trHeight w:val="286"/>
        </w:trPr>
        <w:tc>
          <w:tcPr>
            <w:tcW w:w="557" w:type="dxa"/>
            <w:gridSpan w:val="2"/>
            <w:shd w:val="clear" w:color="auto" w:fill="auto"/>
            <w:textDirection w:val="btLr"/>
            <w:vAlign w:val="center"/>
          </w:tcPr>
          <w:p w:rsidR="0007158D" w:rsidRPr="00A91314" w:rsidRDefault="009B242F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  <w:r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t>الفيزياء</w:t>
            </w:r>
          </w:p>
        </w:tc>
        <w:tc>
          <w:tcPr>
            <w:tcW w:w="5262" w:type="dxa"/>
            <w:gridSpan w:val="6"/>
            <w:shd w:val="clear" w:color="auto" w:fill="auto"/>
          </w:tcPr>
          <w:p w:rsidR="00824DA5" w:rsidRPr="00A91314" w:rsidRDefault="00824DA5" w:rsidP="009B242F">
            <w:pPr>
              <w:jc w:val="right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 تقديم مجموعات ميكانيكية متذبذبة:</w:t>
            </w:r>
          </w:p>
          <w:p w:rsidR="00824DA5" w:rsidRPr="00A91314" w:rsidRDefault="00824DA5" w:rsidP="009B242F">
            <w:pPr>
              <w:jc w:val="right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-1: تعريف: </w:t>
            </w:r>
          </w:p>
          <w:p w:rsidR="00824DA5" w:rsidRPr="00A91314" w:rsidRDefault="00824DA5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أ- النواس الوازن-</w:t>
            </w:r>
            <w:r w:rsidRPr="00A91314">
              <w:rPr>
                <w:b/>
                <w:bCs/>
                <w:sz w:val="22"/>
                <w:szCs w:val="22"/>
              </w:rPr>
              <w:t xml:space="preserve">Le pendule pesant </w:t>
            </w:r>
          </w:p>
          <w:p w:rsidR="00824DA5" w:rsidRPr="00A91314" w:rsidRDefault="00824DA5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ب- النواس البسيط</w:t>
            </w:r>
            <w:r w:rsidRPr="00A91314">
              <w:rPr>
                <w:b/>
                <w:bCs/>
                <w:sz w:val="22"/>
                <w:szCs w:val="22"/>
              </w:rPr>
              <w:t xml:space="preserve"> 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-</w:t>
            </w:r>
            <w:r w:rsidRPr="00A91314">
              <w:rPr>
                <w:b/>
                <w:bCs/>
                <w:sz w:val="22"/>
                <w:szCs w:val="22"/>
              </w:rPr>
              <w:t xml:space="preserve">Le pendule </w:t>
            </w:r>
          </w:p>
          <w:p w:rsidR="00824DA5" w:rsidRPr="00A91314" w:rsidRDefault="00824DA5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ج- النواس المرن </w:t>
            </w:r>
            <w:r w:rsidRPr="00A91314">
              <w:rPr>
                <w:b/>
                <w:bCs/>
                <w:sz w:val="22"/>
                <w:szCs w:val="22"/>
              </w:rPr>
              <w:t xml:space="preserve">Le pendule élastique </w:t>
            </w:r>
          </w:p>
          <w:p w:rsidR="00824DA5" w:rsidRPr="00A91314" w:rsidRDefault="00824DA5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د- نواس اللي- </w:t>
            </w:r>
            <w:r w:rsidRPr="00A91314">
              <w:rPr>
                <w:b/>
                <w:bCs/>
                <w:sz w:val="22"/>
                <w:szCs w:val="22"/>
              </w:rPr>
              <w:t xml:space="preserve">Le pendule de </w:t>
            </w:r>
          </w:p>
          <w:p w:rsidR="00824DA5" w:rsidRPr="00A91314" w:rsidRDefault="00824DA5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3-1: الحركة التذبذبية و مميزاتها:</w:t>
            </w:r>
          </w:p>
          <w:p w:rsidR="00824DA5" w:rsidRPr="00A91314" w:rsidRDefault="00824DA5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أ- تعريف:</w:t>
            </w:r>
          </w:p>
          <w:p w:rsidR="00824DA5" w:rsidRPr="00A91314" w:rsidRDefault="00824DA5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ب- مميزات الحركة التذبذبية:</w:t>
            </w:r>
          </w:p>
          <w:p w:rsidR="00824DA5" w:rsidRPr="00A91314" w:rsidRDefault="00824DA5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4-1: المقادير المؤثرة على الدور الخاص لمتذبذب ميكانيكي:</w:t>
            </w:r>
            <w:r w:rsidRPr="00A91314">
              <w:rPr>
                <w:rFonts w:hint="cs"/>
                <w:b/>
                <w:bCs/>
                <w:sz w:val="22"/>
                <w:szCs w:val="22"/>
              </w:rPr>
              <w:t xml:space="preserve"> 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 </w:t>
            </w:r>
          </w:p>
          <w:p w:rsidR="00824DA5" w:rsidRPr="00A91314" w:rsidRDefault="00824DA5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أ- نواس مرن </w:t>
            </w:r>
          </w:p>
          <w:p w:rsidR="00824DA5" w:rsidRPr="00A91314" w:rsidRDefault="00824DA5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ب- على نواس اللي:</w:t>
            </w:r>
          </w:p>
          <w:p w:rsidR="00824DA5" w:rsidRPr="00A91314" w:rsidRDefault="00824DA5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ج- على نواس وازن: </w:t>
            </w:r>
          </w:p>
          <w:p w:rsidR="00824DA5" w:rsidRPr="00A91314" w:rsidRDefault="00824DA5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5-1: جمود الذبذبات الميكانيكية: </w:t>
            </w:r>
          </w:p>
          <w:p w:rsidR="00824DA5" w:rsidRPr="00A91314" w:rsidRDefault="00824DA5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- </w:t>
            </w:r>
            <w:r w:rsidR="002B6056"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دراسة 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نواس مرن:</w:t>
            </w:r>
          </w:p>
          <w:p w:rsidR="002B6056" w:rsidRPr="00A91314" w:rsidRDefault="002B6056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>1-1</w:t>
            </w:r>
            <w:r w:rsidRPr="00A91314">
              <w:rPr>
                <w:rFonts w:ascii="Times New Roman" w:hAnsi="Times New Roman" w:cs="Times New Roman" w:hint="cs"/>
                <w:b/>
                <w:bCs/>
                <w:rtl/>
                <w:lang w:bidi="ar-MA"/>
              </w:rPr>
              <w:t xml:space="preserve">- </w:t>
            </w: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>الدراسة التحريكية  للنواس المرن</w:t>
            </w:r>
          </w:p>
          <w:p w:rsidR="002B6056" w:rsidRPr="00A91314" w:rsidRDefault="002B6056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  <w:rtl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>أ- المعادالة التفاضلية</w:t>
            </w:r>
          </w:p>
          <w:p w:rsidR="002B6056" w:rsidRPr="00A91314" w:rsidRDefault="002B6056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  <w:rtl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>ب- المعادلة الزمنية</w:t>
            </w:r>
          </w:p>
          <w:p w:rsidR="002B6056" w:rsidRPr="00A91314" w:rsidRDefault="002B6056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>ج -تعبير الدور الخاص</w:t>
            </w:r>
          </w:p>
          <w:p w:rsidR="002B6056" w:rsidRPr="00A91314" w:rsidRDefault="002B6056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>2-1- الدراسة الطاقية لنواس مرن افقي</w:t>
            </w:r>
          </w:p>
          <w:p w:rsidR="002B6056" w:rsidRPr="00A91314" w:rsidRDefault="002B6056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  <w:rtl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>أ- شغل قوة مطبقة من طرف نابض</w:t>
            </w:r>
          </w:p>
          <w:p w:rsidR="002B6056" w:rsidRPr="00A91314" w:rsidRDefault="002B6056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  <w:rtl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>ب- تعبير طاقة الوضع المرنة</w:t>
            </w:r>
          </w:p>
          <w:p w:rsidR="002B6056" w:rsidRPr="00A91314" w:rsidRDefault="002B6056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  <w:rtl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>ج- مخططات الطاقة</w:t>
            </w:r>
          </w:p>
          <w:p w:rsidR="002B6056" w:rsidRPr="00A91314" w:rsidRDefault="002B6056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 xml:space="preserve">3- </w:t>
            </w:r>
            <w:r w:rsidRPr="00A91314">
              <w:rPr>
                <w:rFonts w:hint="cs"/>
                <w:b/>
                <w:bCs/>
                <w:rtl/>
              </w:rPr>
              <w:t>دراسة</w:t>
            </w: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 xml:space="preserve"> نواس اللي</w:t>
            </w:r>
          </w:p>
          <w:p w:rsidR="002B6056" w:rsidRPr="00A91314" w:rsidRDefault="002B6056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  <w:lang w:bidi="ar-MA"/>
              </w:rPr>
              <w:t xml:space="preserve">3-1- </w:t>
            </w: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>الدراسة التحريكية  لنواس اللي</w:t>
            </w:r>
          </w:p>
          <w:p w:rsidR="002B6056" w:rsidRPr="00A91314" w:rsidRDefault="002B6056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  <w:rtl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>أ- المعادالة التفاضلية</w:t>
            </w:r>
          </w:p>
          <w:p w:rsidR="002B6056" w:rsidRPr="00A91314" w:rsidRDefault="002B6056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  <w:rtl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>ب- المعادلة الزمنية</w:t>
            </w:r>
          </w:p>
          <w:p w:rsidR="002B6056" w:rsidRPr="00A91314" w:rsidRDefault="002B6056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  <w:rtl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>ج- تعبير الدور الخاص</w:t>
            </w:r>
          </w:p>
          <w:p w:rsidR="002B6056" w:rsidRPr="00A91314" w:rsidRDefault="002B6056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  <w:rtl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>3-2- الدراسة الطاقية لنواس اللي</w:t>
            </w:r>
          </w:p>
          <w:p w:rsidR="002B6056" w:rsidRPr="00A91314" w:rsidRDefault="002B6056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  <w:rtl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>ا- تعبير طاقة الوضع المرنة</w:t>
            </w:r>
          </w:p>
          <w:p w:rsidR="002B6056" w:rsidRPr="00A91314" w:rsidRDefault="002B6056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  <w:rtl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>ب- مخططات الطاقة</w:t>
            </w:r>
          </w:p>
          <w:p w:rsidR="002B6056" w:rsidRPr="00A91314" w:rsidRDefault="002B6056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>4</w:t>
            </w:r>
            <w:r w:rsidRPr="00A91314">
              <w:rPr>
                <w:rFonts w:ascii="Times New Roman" w:hAnsi="Times New Roman" w:cs="Times New Roman" w:hint="cs"/>
                <w:b/>
                <w:bCs/>
                <w:rtl/>
                <w:lang w:bidi="ar-MA"/>
              </w:rPr>
              <w:t xml:space="preserve">- </w:t>
            </w:r>
            <w:r w:rsidRPr="00A91314">
              <w:rPr>
                <w:rFonts w:hint="cs"/>
                <w:b/>
                <w:bCs/>
                <w:rtl/>
              </w:rPr>
              <w:t>دراسة</w:t>
            </w:r>
            <w:r w:rsidRPr="00A91314">
              <w:rPr>
                <w:rFonts w:ascii="Times New Roman" w:hAnsi="Times New Roman" w:cs="Times New Roman" w:hint="cs"/>
                <w:b/>
                <w:bCs/>
                <w:rtl/>
                <w:lang w:bidi="ar-MA"/>
              </w:rPr>
              <w:t xml:space="preserve"> </w:t>
            </w: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>النواس الوازن</w:t>
            </w:r>
          </w:p>
          <w:p w:rsidR="002B6056" w:rsidRPr="00A91314" w:rsidRDefault="002B6056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>4-1- الدراسة التحريكية لنواس الوازن</w:t>
            </w:r>
          </w:p>
          <w:p w:rsidR="002B6056" w:rsidRPr="00A91314" w:rsidRDefault="002B6056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  <w:rtl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>أ- المعادالة التفاضلية</w:t>
            </w:r>
          </w:p>
          <w:p w:rsidR="002B6056" w:rsidRPr="00A91314" w:rsidRDefault="002B6056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  <w:rtl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>ب- المعادلة الزمنية</w:t>
            </w:r>
          </w:p>
          <w:p w:rsidR="002B6056" w:rsidRPr="00A91314" w:rsidRDefault="002B6056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  <w:rtl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>ج- تعبير الدور الخاص</w:t>
            </w:r>
          </w:p>
          <w:p w:rsidR="002B6056" w:rsidRPr="00A91314" w:rsidRDefault="002B6056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  <w:rtl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>4-2- الدراسة الطاقية للنواس الوازن</w:t>
            </w:r>
          </w:p>
          <w:p w:rsidR="002B6056" w:rsidRPr="00A91314" w:rsidRDefault="002B6056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  <w:rtl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>أ- تعبير طاقة الوضع الثقالية للنواس الوازن</w:t>
            </w:r>
          </w:p>
          <w:p w:rsidR="002B6056" w:rsidRPr="00A91314" w:rsidRDefault="002B6056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  <w:rtl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>ب- مخططات الطاقة</w:t>
            </w:r>
          </w:p>
          <w:p w:rsidR="002B6056" w:rsidRPr="00A91314" w:rsidRDefault="002B6056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>5</w:t>
            </w:r>
            <w:r w:rsidRPr="00A91314">
              <w:rPr>
                <w:rFonts w:ascii="Times New Roman" w:hAnsi="Times New Roman" w:cs="Times New Roman" w:hint="cs"/>
                <w:b/>
                <w:bCs/>
                <w:rtl/>
                <w:lang w:bidi="ar-MA"/>
              </w:rPr>
              <w:t xml:space="preserve">- </w:t>
            </w:r>
            <w:r w:rsidRPr="00A91314">
              <w:rPr>
                <w:rFonts w:hint="cs"/>
                <w:b/>
                <w:bCs/>
                <w:rtl/>
              </w:rPr>
              <w:t>دراسة</w:t>
            </w:r>
            <w:r w:rsidRPr="00A91314">
              <w:rPr>
                <w:rFonts w:ascii="Times New Roman" w:hAnsi="Times New Roman" w:cs="Times New Roman" w:hint="cs"/>
                <w:b/>
                <w:bCs/>
                <w:rtl/>
                <w:lang w:bidi="ar-MA"/>
              </w:rPr>
              <w:t xml:space="preserve"> </w:t>
            </w: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 xml:space="preserve">النواس البسيط </w:t>
            </w:r>
          </w:p>
          <w:p w:rsidR="0007158D" w:rsidRPr="00A91314" w:rsidRDefault="0007158D" w:rsidP="009B242F">
            <w:pPr>
              <w:bidi/>
              <w:rPr>
                <w:b/>
                <w:bCs/>
                <w:rtl/>
              </w:rPr>
            </w:pPr>
          </w:p>
        </w:tc>
        <w:tc>
          <w:tcPr>
            <w:tcW w:w="425" w:type="dxa"/>
          </w:tcPr>
          <w:p w:rsidR="0007158D" w:rsidRPr="00A91314" w:rsidRDefault="0007158D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</w:tcPr>
          <w:p w:rsidR="0007158D" w:rsidRPr="00A91314" w:rsidRDefault="0007158D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:rsidR="0007158D" w:rsidRPr="00A91314" w:rsidRDefault="0007158D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2414" w:type="dxa"/>
            <w:gridSpan w:val="4"/>
            <w:shd w:val="clear" w:color="auto" w:fill="auto"/>
            <w:vAlign w:val="center"/>
          </w:tcPr>
          <w:p w:rsidR="0007158D" w:rsidRPr="00A91314" w:rsidRDefault="0007158D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DE6FB8" w:rsidRPr="00A91314" w:rsidTr="009B242F">
        <w:trPr>
          <w:cantSplit/>
          <w:trHeight w:val="286"/>
        </w:trPr>
        <w:tc>
          <w:tcPr>
            <w:tcW w:w="557" w:type="dxa"/>
            <w:gridSpan w:val="2"/>
            <w:shd w:val="clear" w:color="auto" w:fill="auto"/>
            <w:textDirection w:val="btLr"/>
            <w:vAlign w:val="center"/>
          </w:tcPr>
          <w:p w:rsidR="00DE6FB8" w:rsidRPr="00A91314" w:rsidRDefault="00DE6FB8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DE6FB8" w:rsidRPr="00A91314" w:rsidRDefault="00DE6FB8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تمارين الدرس</w:t>
            </w:r>
          </w:p>
        </w:tc>
      </w:tr>
      <w:tr w:rsidR="00DE6FB8" w:rsidRPr="00A91314" w:rsidTr="009B242F">
        <w:trPr>
          <w:cantSplit/>
          <w:trHeight w:val="286"/>
        </w:trPr>
        <w:tc>
          <w:tcPr>
            <w:tcW w:w="557" w:type="dxa"/>
            <w:gridSpan w:val="2"/>
            <w:shd w:val="clear" w:color="auto" w:fill="auto"/>
            <w:textDirection w:val="btLr"/>
            <w:vAlign w:val="center"/>
          </w:tcPr>
          <w:p w:rsidR="00DE6FB8" w:rsidRPr="00A91314" w:rsidRDefault="00DE6FB8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DE6FB8" w:rsidRPr="00A91314" w:rsidRDefault="00DE6FB8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</w:p>
          <w:p w:rsidR="00DE6FB8" w:rsidRPr="00A91314" w:rsidRDefault="00DE6FB8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DE6FB8" w:rsidRPr="00A91314" w:rsidRDefault="00DE6FB8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DE6FB8" w:rsidRPr="00A91314" w:rsidRDefault="00DE6FB8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DE6FB8" w:rsidRPr="00A91314" w:rsidRDefault="00DE6FB8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DE6FB8" w:rsidRPr="00A91314" w:rsidRDefault="00DE6FB8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</w:tr>
      <w:tr w:rsidR="00C705B4" w:rsidRPr="00A91314" w:rsidTr="009B242F">
        <w:trPr>
          <w:cantSplit/>
          <w:trHeight w:val="286"/>
        </w:trPr>
        <w:tc>
          <w:tcPr>
            <w:tcW w:w="557" w:type="dxa"/>
            <w:gridSpan w:val="2"/>
            <w:shd w:val="clear" w:color="auto" w:fill="auto"/>
            <w:textDirection w:val="btLr"/>
            <w:vAlign w:val="center"/>
          </w:tcPr>
          <w:p w:rsidR="00C705B4" w:rsidRPr="00A91314" w:rsidRDefault="00C705B4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717" w:type="dxa"/>
            <w:shd w:val="clear" w:color="auto" w:fill="auto"/>
          </w:tcPr>
          <w:p w:rsidR="00C705B4" w:rsidRPr="00A91314" w:rsidRDefault="00C705B4" w:rsidP="009B242F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</w:p>
        </w:tc>
        <w:tc>
          <w:tcPr>
            <w:tcW w:w="9368" w:type="dxa"/>
            <w:gridSpan w:val="14"/>
            <w:shd w:val="clear" w:color="auto" w:fill="EEECE1" w:themeFill="background2"/>
          </w:tcPr>
          <w:p w:rsidR="00C705B4" w:rsidRPr="00A91314" w:rsidRDefault="00C705B4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  <w:r w:rsidRPr="00A91314"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  <w:t xml:space="preserve">الذرة و ميكانيك نيوتن – </w:t>
            </w:r>
            <w:r w:rsidRPr="00A91314"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  <w:t>L’atome et la mécanique de Newton</w:t>
            </w:r>
          </w:p>
        </w:tc>
      </w:tr>
      <w:tr w:rsidR="00C705B4" w:rsidRPr="00A91314" w:rsidTr="009B242F">
        <w:trPr>
          <w:cantSplit/>
          <w:trHeight w:val="286"/>
        </w:trPr>
        <w:tc>
          <w:tcPr>
            <w:tcW w:w="557" w:type="dxa"/>
            <w:gridSpan w:val="2"/>
            <w:shd w:val="clear" w:color="auto" w:fill="auto"/>
            <w:textDirection w:val="btLr"/>
            <w:vAlign w:val="center"/>
          </w:tcPr>
          <w:p w:rsidR="00C705B4" w:rsidRPr="00A91314" w:rsidRDefault="009B242F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  <w:r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t>االفيزياء</w:t>
            </w:r>
          </w:p>
        </w:tc>
        <w:tc>
          <w:tcPr>
            <w:tcW w:w="5262" w:type="dxa"/>
            <w:gridSpan w:val="6"/>
            <w:shd w:val="clear" w:color="auto" w:fill="auto"/>
          </w:tcPr>
          <w:p w:rsidR="00C705B4" w:rsidRPr="00A91314" w:rsidRDefault="00C705B4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>1</w:t>
            </w:r>
            <w:r w:rsidRPr="00A91314">
              <w:rPr>
                <w:rFonts w:ascii="Times New Roman" w:hAnsi="Times New Roman" w:cs="Times New Roman" w:hint="cs"/>
                <w:b/>
                <w:bCs/>
                <w:rtl/>
                <w:lang w:bidi="ar-MA"/>
              </w:rPr>
              <w:t xml:space="preserve">- </w:t>
            </w:r>
            <w:r w:rsidRPr="00A91314">
              <w:rPr>
                <w:rFonts w:ascii="Times New Roman" w:hAnsi="Times New Roman" w:cs="Times New Roman"/>
                <w:b/>
                <w:bCs/>
                <w:rtl/>
              </w:rPr>
              <w:t>حدود ميكانيك نيوتن</w:t>
            </w:r>
          </w:p>
          <w:p w:rsidR="00C705B4" w:rsidRPr="00A91314" w:rsidRDefault="00C705B4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 xml:space="preserve">1-1- </w:t>
            </w:r>
            <w:r w:rsidRPr="00A91314">
              <w:rPr>
                <w:rFonts w:ascii="Times New Roman" w:hAnsi="Times New Roman" w:cs="Times New Roman"/>
                <w:b/>
                <w:bCs/>
                <w:rtl/>
              </w:rPr>
              <w:t>قانون نيوتن و قانون كولوم</w:t>
            </w:r>
          </w:p>
          <w:p w:rsidR="00C705B4" w:rsidRPr="00A91314" w:rsidRDefault="00C705B4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 xml:space="preserve">2-1- </w:t>
            </w:r>
            <w:r w:rsidRPr="00A91314">
              <w:rPr>
                <w:rFonts w:ascii="Times New Roman" w:hAnsi="Times New Roman" w:cs="Times New Roman"/>
                <w:b/>
                <w:bCs/>
                <w:rtl/>
              </w:rPr>
              <w:t>النموذج الكوكبي للارض</w:t>
            </w:r>
          </w:p>
          <w:p w:rsidR="00C705B4" w:rsidRPr="00A91314" w:rsidRDefault="00C705B4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>2</w:t>
            </w:r>
            <w:r w:rsidRPr="00A91314">
              <w:rPr>
                <w:rFonts w:ascii="Times New Roman" w:hAnsi="Times New Roman" w:cs="Times New Roman" w:hint="cs"/>
                <w:b/>
                <w:bCs/>
                <w:rtl/>
                <w:lang w:bidi="ar-MA"/>
              </w:rPr>
              <w:t xml:space="preserve">- </w:t>
            </w:r>
            <w:r w:rsidRPr="00A91314">
              <w:rPr>
                <w:rFonts w:ascii="Times New Roman" w:hAnsi="Times New Roman" w:cs="Times New Roman"/>
                <w:b/>
                <w:bCs/>
                <w:rtl/>
              </w:rPr>
              <w:t>حدود ميكانيك نيوتن</w:t>
            </w:r>
          </w:p>
          <w:p w:rsidR="00C705B4" w:rsidRPr="00A91314" w:rsidRDefault="00C705B4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 xml:space="preserve">2-1- </w:t>
            </w:r>
            <w:r w:rsidRPr="00A91314">
              <w:rPr>
                <w:rFonts w:ascii="Times New Roman" w:hAnsi="Times New Roman" w:cs="Times New Roman"/>
                <w:b/>
                <w:bCs/>
                <w:rtl/>
              </w:rPr>
              <w:t>تكمية التبادلات الطاقية</w:t>
            </w:r>
          </w:p>
          <w:p w:rsidR="00C705B4" w:rsidRPr="00A91314" w:rsidRDefault="00C705B4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 xml:space="preserve">2-2- </w:t>
            </w:r>
            <w:r w:rsidRPr="00A91314">
              <w:rPr>
                <w:rFonts w:ascii="Times New Roman" w:hAnsi="Times New Roman" w:cs="Times New Roman"/>
                <w:b/>
                <w:bCs/>
                <w:rtl/>
              </w:rPr>
              <w:t>نمودج الفوتون</w:t>
            </w:r>
          </w:p>
          <w:p w:rsidR="00C705B4" w:rsidRPr="00A91314" w:rsidRDefault="00C705B4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 xml:space="preserve">2-3- </w:t>
            </w:r>
            <w:r w:rsidRPr="00A91314">
              <w:rPr>
                <w:rFonts w:ascii="Times New Roman" w:hAnsi="Times New Roman" w:cs="Times New Roman"/>
                <w:b/>
                <w:bCs/>
                <w:rtl/>
              </w:rPr>
              <w:t>موضوعات بوهر</w:t>
            </w:r>
          </w:p>
          <w:p w:rsidR="00C705B4" w:rsidRPr="00A91314" w:rsidRDefault="00C705B4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>3</w:t>
            </w:r>
            <w:r w:rsidRPr="00A91314">
              <w:rPr>
                <w:rFonts w:ascii="Times New Roman" w:hAnsi="Times New Roman" w:cs="Times New Roman" w:hint="cs"/>
                <w:b/>
                <w:bCs/>
                <w:rtl/>
                <w:lang w:bidi="ar-MA"/>
              </w:rPr>
              <w:t xml:space="preserve">- </w:t>
            </w:r>
            <w:r w:rsidRPr="00A91314">
              <w:rPr>
                <w:rFonts w:ascii="Times New Roman" w:hAnsi="Times New Roman" w:cs="Times New Roman"/>
                <w:b/>
                <w:bCs/>
                <w:rtl/>
              </w:rPr>
              <w:t>تكمية مستويات الطاقة</w:t>
            </w:r>
          </w:p>
          <w:p w:rsidR="00C705B4" w:rsidRPr="00A91314" w:rsidRDefault="00C705B4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 xml:space="preserve">3-1- </w:t>
            </w:r>
            <w:r w:rsidRPr="00A91314">
              <w:rPr>
                <w:rFonts w:ascii="Times New Roman" w:hAnsi="Times New Roman" w:cs="Times New Roman"/>
                <w:b/>
                <w:bCs/>
                <w:rtl/>
              </w:rPr>
              <w:t>تكمية مستويات الطاقة في الذرة</w:t>
            </w:r>
          </w:p>
          <w:p w:rsidR="00C705B4" w:rsidRPr="00A91314" w:rsidRDefault="00C705B4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 xml:space="preserve">3-2- </w:t>
            </w:r>
            <w:r w:rsidRPr="00A91314">
              <w:rPr>
                <w:rFonts w:ascii="Times New Roman" w:hAnsi="Times New Roman" w:cs="Times New Roman"/>
                <w:b/>
                <w:bCs/>
                <w:rtl/>
              </w:rPr>
              <w:t>تكمية مستويات الطاقة في الدزيئات</w:t>
            </w:r>
          </w:p>
          <w:p w:rsidR="00C705B4" w:rsidRPr="00A91314" w:rsidRDefault="00C705B4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 xml:space="preserve">3-3- </w:t>
            </w:r>
            <w:r w:rsidRPr="00A91314">
              <w:rPr>
                <w:rFonts w:ascii="Times New Roman" w:hAnsi="Times New Roman" w:cs="Times New Roman"/>
                <w:b/>
                <w:bCs/>
                <w:rtl/>
              </w:rPr>
              <w:t>تكمية مستويات الطاقة في النوى</w:t>
            </w:r>
          </w:p>
          <w:p w:rsidR="00C705B4" w:rsidRPr="00A91314" w:rsidRDefault="00C705B4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>4</w:t>
            </w:r>
            <w:r w:rsidRPr="00A91314">
              <w:rPr>
                <w:rFonts w:ascii="Times New Roman" w:hAnsi="Times New Roman" w:cs="Times New Roman" w:hint="cs"/>
                <w:b/>
                <w:bCs/>
                <w:rtl/>
                <w:lang w:bidi="ar-MA"/>
              </w:rPr>
              <w:t xml:space="preserve">- </w:t>
            </w:r>
            <w:r w:rsidRPr="00A91314">
              <w:rPr>
                <w:rFonts w:ascii="Times New Roman" w:hAnsi="Times New Roman" w:cs="Times New Roman"/>
                <w:b/>
                <w:bCs/>
                <w:rtl/>
              </w:rPr>
              <w:t>تطبيقات على الاطياف</w:t>
            </w:r>
          </w:p>
          <w:p w:rsidR="00C705B4" w:rsidRPr="00A91314" w:rsidRDefault="00C705B4" w:rsidP="009B242F">
            <w:pPr>
              <w:pStyle w:val="Sansinterligne"/>
              <w:bidi/>
              <w:rPr>
                <w:rFonts w:ascii="Times New Roman" w:hAnsi="Times New Roman" w:cs="Times New Roman"/>
                <w:b/>
                <w:bCs/>
              </w:rPr>
            </w:pPr>
            <w:r w:rsidRPr="00A91314">
              <w:rPr>
                <w:rFonts w:ascii="Times New Roman" w:hAnsi="Times New Roman" w:cs="Times New Roman" w:hint="cs"/>
                <w:b/>
                <w:bCs/>
                <w:rtl/>
              </w:rPr>
              <w:t>5</w:t>
            </w:r>
            <w:r w:rsidRPr="00A91314">
              <w:rPr>
                <w:rFonts w:ascii="Times New Roman" w:hAnsi="Times New Roman" w:cs="Times New Roman" w:hint="cs"/>
                <w:b/>
                <w:bCs/>
                <w:rtl/>
                <w:lang w:bidi="ar-MA"/>
              </w:rPr>
              <w:t xml:space="preserve">- </w:t>
            </w:r>
            <w:r w:rsidRPr="00A91314">
              <w:rPr>
                <w:rFonts w:ascii="Times New Roman" w:hAnsi="Times New Roman" w:cs="Times New Roman"/>
                <w:b/>
                <w:bCs/>
                <w:rtl/>
              </w:rPr>
              <w:t>اطياف الذرات</w:t>
            </w:r>
          </w:p>
          <w:p w:rsidR="00C705B4" w:rsidRPr="00A91314" w:rsidRDefault="00C705B4" w:rsidP="009B242F">
            <w:pPr>
              <w:bidi/>
              <w:rPr>
                <w:b/>
                <w:bCs/>
                <w:rtl/>
              </w:rPr>
            </w:pPr>
          </w:p>
        </w:tc>
        <w:tc>
          <w:tcPr>
            <w:tcW w:w="425" w:type="dxa"/>
          </w:tcPr>
          <w:p w:rsidR="00C705B4" w:rsidRPr="00A91314" w:rsidRDefault="00C705B4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</w:tcPr>
          <w:p w:rsidR="00C705B4" w:rsidRPr="00A91314" w:rsidRDefault="00C705B4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:rsidR="00C705B4" w:rsidRPr="00A91314" w:rsidRDefault="00C705B4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2414" w:type="dxa"/>
            <w:gridSpan w:val="4"/>
            <w:shd w:val="clear" w:color="auto" w:fill="auto"/>
            <w:vAlign w:val="center"/>
          </w:tcPr>
          <w:p w:rsidR="00C705B4" w:rsidRPr="00A91314" w:rsidRDefault="00C705B4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DE6FB8" w:rsidRPr="00A91314" w:rsidTr="009B242F">
        <w:trPr>
          <w:cantSplit/>
          <w:trHeight w:val="286"/>
        </w:trPr>
        <w:tc>
          <w:tcPr>
            <w:tcW w:w="557" w:type="dxa"/>
            <w:gridSpan w:val="2"/>
            <w:shd w:val="clear" w:color="auto" w:fill="auto"/>
            <w:textDirection w:val="btLr"/>
            <w:vAlign w:val="center"/>
          </w:tcPr>
          <w:p w:rsidR="00DE6FB8" w:rsidRPr="00A91314" w:rsidRDefault="00DE6FB8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DE6FB8" w:rsidRPr="00A91314" w:rsidRDefault="00DE6FB8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تمارين الدرس</w:t>
            </w:r>
          </w:p>
        </w:tc>
      </w:tr>
      <w:tr w:rsidR="00DE6FB8" w:rsidRPr="00A91314" w:rsidTr="009B242F">
        <w:trPr>
          <w:cantSplit/>
          <w:trHeight w:val="286"/>
        </w:trPr>
        <w:tc>
          <w:tcPr>
            <w:tcW w:w="557" w:type="dxa"/>
            <w:gridSpan w:val="2"/>
            <w:shd w:val="clear" w:color="auto" w:fill="auto"/>
            <w:textDirection w:val="btLr"/>
            <w:vAlign w:val="center"/>
          </w:tcPr>
          <w:p w:rsidR="00DE6FB8" w:rsidRPr="00A91314" w:rsidRDefault="00DE6FB8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DE6FB8" w:rsidRPr="00A91314" w:rsidRDefault="00DE6FB8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</w:p>
        </w:tc>
      </w:tr>
      <w:tr w:rsidR="0003165E" w:rsidRPr="00A91314" w:rsidTr="009B242F">
        <w:trPr>
          <w:cantSplit/>
          <w:trHeight w:val="286"/>
        </w:trPr>
        <w:tc>
          <w:tcPr>
            <w:tcW w:w="557" w:type="dxa"/>
            <w:gridSpan w:val="2"/>
            <w:shd w:val="clear" w:color="auto" w:fill="auto"/>
            <w:textDirection w:val="btLr"/>
            <w:vAlign w:val="center"/>
          </w:tcPr>
          <w:p w:rsidR="0003165E" w:rsidRPr="00A91314" w:rsidRDefault="0003165E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717" w:type="dxa"/>
            <w:shd w:val="clear" w:color="auto" w:fill="auto"/>
          </w:tcPr>
          <w:p w:rsidR="0003165E" w:rsidRPr="00A91314" w:rsidRDefault="0003165E" w:rsidP="009B242F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</w:p>
        </w:tc>
        <w:tc>
          <w:tcPr>
            <w:tcW w:w="9368" w:type="dxa"/>
            <w:gridSpan w:val="14"/>
            <w:shd w:val="clear" w:color="auto" w:fill="EEECE1" w:themeFill="background2"/>
          </w:tcPr>
          <w:p w:rsidR="0003165E" w:rsidRPr="00A91314" w:rsidRDefault="0003165E" w:rsidP="009B242F">
            <w:pPr>
              <w:bidi/>
              <w:jc w:val="center"/>
              <w:rPr>
                <w:b/>
                <w:bCs/>
                <w:rtl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 xml:space="preserve">تـفــاعـلات الأسـتـرة والحـلـمـأة </w:t>
            </w:r>
            <w:r w:rsidRPr="00A91314"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  <w:t xml:space="preserve"> Réactions d'estérification et d'hydrolyse</w:t>
            </w:r>
            <w:r w:rsidRPr="00A91314">
              <w:rPr>
                <w:rFonts w:hint="cs"/>
                <w:b/>
                <w:bCs/>
                <w:rtl/>
              </w:rPr>
              <w:t xml:space="preserve"> </w:t>
            </w:r>
          </w:p>
        </w:tc>
      </w:tr>
      <w:tr w:rsidR="0003165E" w:rsidRPr="00A91314" w:rsidTr="009B242F">
        <w:trPr>
          <w:cantSplit/>
          <w:trHeight w:val="286"/>
        </w:trPr>
        <w:tc>
          <w:tcPr>
            <w:tcW w:w="557" w:type="dxa"/>
            <w:gridSpan w:val="2"/>
            <w:shd w:val="clear" w:color="auto" w:fill="auto"/>
            <w:textDirection w:val="btLr"/>
            <w:vAlign w:val="center"/>
          </w:tcPr>
          <w:p w:rsidR="0003165E" w:rsidRPr="00A91314" w:rsidRDefault="009B242F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  <w:r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t>الكيمياء</w:t>
            </w:r>
          </w:p>
        </w:tc>
        <w:tc>
          <w:tcPr>
            <w:tcW w:w="5262" w:type="dxa"/>
            <w:gridSpan w:val="6"/>
            <w:shd w:val="clear" w:color="auto" w:fill="auto"/>
          </w:tcPr>
          <w:p w:rsidR="0003165E" w:rsidRPr="00A91314" w:rsidRDefault="0003165E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ـ تقديم لبعض المجموعات لمركبات كيميائية عضوية</w:t>
            </w:r>
          </w:p>
          <w:p w:rsidR="0003165E" w:rsidRPr="00A91314" w:rsidRDefault="0003165E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 ـ 1 ـ تذكير: الكحولات </w:t>
            </w:r>
          </w:p>
          <w:p w:rsidR="0003165E" w:rsidRPr="00A91314" w:rsidRDefault="0003165E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 ـ 1 ـ تذكير: الأحماض الكربوكسيلية</w:t>
            </w:r>
          </w:p>
          <w:p w:rsidR="0003165E" w:rsidRPr="00A91314" w:rsidRDefault="0003165E" w:rsidP="009B242F">
            <w:pPr>
              <w:bidi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3 ـ1 ـ أندريدات الحمض : </w:t>
            </w:r>
            <w:r w:rsidRPr="00A91314">
              <w:rPr>
                <w:b/>
                <w:bCs/>
                <w:sz w:val="22"/>
                <w:szCs w:val="22"/>
              </w:rPr>
              <w:t>Anhydrides d'acides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</w:p>
          <w:p w:rsidR="0003165E" w:rsidRPr="00A91314" w:rsidRDefault="0003165E" w:rsidP="009B242F">
            <w:pPr>
              <w:tabs>
                <w:tab w:val="left" w:pos="6287"/>
              </w:tabs>
              <w:bidi/>
              <w:rPr>
                <w:b/>
                <w:bCs/>
                <w:rtl/>
                <w:lang w:bidi="ar-MA"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4 ـ 1 ـ الإسترات : </w:t>
            </w:r>
            <w:r w:rsidRPr="00A91314">
              <w:rPr>
                <w:b/>
                <w:bCs/>
                <w:sz w:val="22"/>
                <w:szCs w:val="22"/>
              </w:rPr>
              <w:t>Les esters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</w:p>
          <w:p w:rsidR="0003165E" w:rsidRPr="00A91314" w:rsidRDefault="0003165E" w:rsidP="009B242F">
            <w:pPr>
              <w:bidi/>
              <w:rPr>
                <w:b/>
                <w:bCs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 ـ الأسترة والحلمأة : </w:t>
            </w:r>
            <w:r w:rsidRPr="00A91314">
              <w:rPr>
                <w:b/>
                <w:bCs/>
                <w:sz w:val="22"/>
                <w:szCs w:val="22"/>
              </w:rPr>
              <w:t>L'estérification et l'hydrolyse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  <w:r w:rsidRPr="00A91314">
              <w:rPr>
                <w:b/>
                <w:bCs/>
                <w:sz w:val="22"/>
                <w:szCs w:val="22"/>
              </w:rPr>
              <w:t xml:space="preserve"> </w:t>
            </w:r>
          </w:p>
          <w:p w:rsidR="0003165E" w:rsidRPr="00A91314" w:rsidRDefault="0003165E" w:rsidP="009B242F">
            <w:pPr>
              <w:bidi/>
              <w:rPr>
                <w:b/>
                <w:bCs/>
                <w:rtl/>
                <w:lang w:bidi="ar-MA"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 ـ 2 ـ تصنيع الإسترات : الأسترة</w:t>
            </w:r>
          </w:p>
          <w:p w:rsidR="0003165E" w:rsidRPr="00A91314" w:rsidRDefault="0003165E" w:rsidP="009B242F">
            <w:pPr>
              <w:bidi/>
              <w:ind w:left="8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 ـ 2 ـ حلمأة الإستر </w:t>
            </w:r>
          </w:p>
          <w:p w:rsidR="0003165E" w:rsidRPr="00A91314" w:rsidRDefault="0003165E" w:rsidP="009B242F">
            <w:pPr>
              <w:bidi/>
              <w:ind w:left="8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3 ـ الدراسة التجريبية لحالة توازن الأسترة والحلمأة</w:t>
            </w:r>
          </w:p>
          <w:p w:rsidR="0003165E" w:rsidRPr="00A91314" w:rsidRDefault="0003165E" w:rsidP="009B242F">
            <w:pPr>
              <w:bidi/>
              <w:ind w:left="8"/>
              <w:rPr>
                <w:b/>
                <w:bCs/>
                <w:rtl/>
                <w:lang w:bidi="ar-MA"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 ـ 3 ـ مميزات تفاعل الأسترة</w:t>
            </w:r>
          </w:p>
          <w:p w:rsidR="0003165E" w:rsidRPr="00A91314" w:rsidRDefault="0003165E" w:rsidP="009B242F">
            <w:pPr>
              <w:bidi/>
              <w:ind w:left="8"/>
              <w:rPr>
                <w:b/>
                <w:bCs/>
                <w:rtl/>
                <w:lang w:bidi="ar-MA"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 ـ 3 ـ مميزات تفاعل الحلمأة </w:t>
            </w:r>
          </w:p>
          <w:p w:rsidR="0003165E" w:rsidRPr="00A91314" w:rsidRDefault="0003165E" w:rsidP="009B242F">
            <w:pPr>
              <w:bidi/>
              <w:ind w:left="8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3 ـ 3 ـ التوازن أسترة ــ حلمأة : </w:t>
            </w:r>
            <w:r w:rsidRPr="00A91314">
              <w:rPr>
                <w:b/>
                <w:bCs/>
                <w:sz w:val="22"/>
                <w:szCs w:val="22"/>
              </w:rPr>
              <w:t>l'équilibre estérification - hydrolyse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</w:p>
          <w:p w:rsidR="0003165E" w:rsidRPr="00A91314" w:rsidRDefault="0003165E" w:rsidP="009B242F">
            <w:pPr>
              <w:bidi/>
              <w:ind w:left="8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3 ـ 4 ـ التحكم في تفاعل الأسترة والحلمأة </w:t>
            </w:r>
          </w:p>
          <w:p w:rsidR="0003165E" w:rsidRPr="00A91314" w:rsidRDefault="0003165E" w:rsidP="009B242F">
            <w:pPr>
              <w:bidi/>
              <w:ind w:left="8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 ـ 3 ـ 4 ـ تأثير درجة الحرارة</w:t>
            </w:r>
          </w:p>
          <w:p w:rsidR="0003165E" w:rsidRPr="00A91314" w:rsidRDefault="0003165E" w:rsidP="009B242F">
            <w:pPr>
              <w:bidi/>
              <w:ind w:left="8"/>
              <w:rPr>
                <w:b/>
                <w:bCs/>
                <w:rtl/>
                <w:lang w:bidi="ar-MA"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 ـ 3 ـ 4 ـ تأثير الحفاز </w:t>
            </w:r>
            <w:r w:rsidRPr="00A91314">
              <w:rPr>
                <w:b/>
                <w:bCs/>
                <w:sz w:val="22"/>
                <w:szCs w:val="22"/>
              </w:rPr>
              <w:t>(catalyseur)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</w:t>
            </w:r>
          </w:p>
          <w:p w:rsidR="0003165E" w:rsidRPr="00A91314" w:rsidRDefault="0003165E" w:rsidP="009B242F">
            <w:pPr>
              <w:bidi/>
              <w:ind w:left="8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4 ـ التحكم في تطور مجموعة كيميائية </w:t>
            </w:r>
          </w:p>
          <w:p w:rsidR="0003165E" w:rsidRPr="00A91314" w:rsidRDefault="0003165E" w:rsidP="009B242F">
            <w:pPr>
              <w:bidi/>
              <w:ind w:left="8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1 ـ 4 ـ مردود تفاعل كيميائي : </w:t>
            </w:r>
            <w:r w:rsidRPr="00A91314">
              <w:rPr>
                <w:b/>
                <w:bCs/>
                <w:sz w:val="22"/>
                <w:szCs w:val="22"/>
              </w:rPr>
              <w:t>Rendement d'une réaction chimique</w:t>
            </w: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  </w:t>
            </w:r>
          </w:p>
          <w:p w:rsidR="0003165E" w:rsidRPr="00A91314" w:rsidRDefault="0003165E" w:rsidP="009B242F">
            <w:pPr>
              <w:bidi/>
              <w:ind w:left="8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 ـ 4 ـ العوامل المؤثرة في الحالة النهائية لمجموعة كيميائية</w:t>
            </w:r>
          </w:p>
          <w:p w:rsidR="0003165E" w:rsidRPr="00A91314" w:rsidRDefault="0003165E" w:rsidP="009B242F">
            <w:pPr>
              <w:bidi/>
              <w:ind w:left="8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أ ـ تأثير النسب البدئية لكميات مادة المتفاعلات</w:t>
            </w:r>
          </w:p>
          <w:p w:rsidR="0003165E" w:rsidRPr="00A91314" w:rsidRDefault="0003165E" w:rsidP="009B242F">
            <w:pPr>
              <w:bidi/>
              <w:ind w:left="8"/>
              <w:rPr>
                <w:b/>
                <w:bCs/>
                <w:rtl/>
                <w:lang w:bidi="ar-MA"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ب ـ إزالة أحد النواتج</w:t>
            </w:r>
          </w:p>
        </w:tc>
        <w:tc>
          <w:tcPr>
            <w:tcW w:w="425" w:type="dxa"/>
          </w:tcPr>
          <w:p w:rsidR="0003165E" w:rsidRPr="00A91314" w:rsidRDefault="0003165E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</w:tcPr>
          <w:p w:rsidR="0003165E" w:rsidRPr="00A91314" w:rsidRDefault="0003165E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:rsidR="0003165E" w:rsidRPr="00A91314" w:rsidRDefault="0003165E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2414" w:type="dxa"/>
            <w:gridSpan w:val="4"/>
            <w:shd w:val="clear" w:color="auto" w:fill="auto"/>
            <w:vAlign w:val="center"/>
          </w:tcPr>
          <w:p w:rsidR="0003165E" w:rsidRPr="00A91314" w:rsidRDefault="0003165E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AB66EF" w:rsidRPr="00A91314" w:rsidTr="009B242F">
        <w:trPr>
          <w:cantSplit/>
          <w:trHeight w:val="286"/>
        </w:trPr>
        <w:tc>
          <w:tcPr>
            <w:tcW w:w="557" w:type="dxa"/>
            <w:gridSpan w:val="2"/>
            <w:shd w:val="clear" w:color="auto" w:fill="auto"/>
            <w:textDirection w:val="btLr"/>
            <w:vAlign w:val="center"/>
          </w:tcPr>
          <w:p w:rsidR="00AB66EF" w:rsidRPr="00A91314" w:rsidRDefault="00AB66EF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717" w:type="dxa"/>
            <w:shd w:val="clear" w:color="auto" w:fill="auto"/>
          </w:tcPr>
          <w:p w:rsidR="00AB66EF" w:rsidRPr="00A91314" w:rsidRDefault="00AB66EF" w:rsidP="009B242F">
            <w:pPr>
              <w:bidi/>
              <w:jc w:val="both"/>
              <w:rPr>
                <w:rFonts w:asciiTheme="majorBidi" w:hAnsiTheme="majorBidi" w:cstheme="majorBidi"/>
                <w:b/>
                <w:bCs/>
                <w:rtl/>
                <w:lang w:val="en-US" w:bidi="ar-MA"/>
              </w:rPr>
            </w:pPr>
          </w:p>
        </w:tc>
        <w:tc>
          <w:tcPr>
            <w:tcW w:w="9368" w:type="dxa"/>
            <w:gridSpan w:val="14"/>
            <w:shd w:val="clear" w:color="auto" w:fill="EEECE1" w:themeFill="background2"/>
          </w:tcPr>
          <w:p w:rsidR="00AB66EF" w:rsidRPr="00A91314" w:rsidRDefault="00AB66EF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التحكم في تطور المجموعات الكيميائية.</w:t>
            </w:r>
          </w:p>
          <w:p w:rsidR="00AB66EF" w:rsidRPr="00A91314" w:rsidRDefault="00AB66EF" w:rsidP="009B242F">
            <w:pPr>
              <w:bidi/>
              <w:jc w:val="center"/>
              <w:rPr>
                <w:b/>
                <w:bCs/>
                <w:rtl/>
                <w:lang w:bidi="ar-MA"/>
              </w:rPr>
            </w:pPr>
            <w:r w:rsidRPr="00A91314"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  <w:t>Contrôle de l’évolution d’un système chimique</w:t>
            </w:r>
          </w:p>
        </w:tc>
      </w:tr>
      <w:tr w:rsidR="00AB66EF" w:rsidRPr="00A91314" w:rsidTr="009B242F">
        <w:trPr>
          <w:cantSplit/>
          <w:trHeight w:val="286"/>
        </w:trPr>
        <w:tc>
          <w:tcPr>
            <w:tcW w:w="557" w:type="dxa"/>
            <w:gridSpan w:val="2"/>
            <w:shd w:val="clear" w:color="auto" w:fill="auto"/>
            <w:textDirection w:val="btLr"/>
            <w:vAlign w:val="center"/>
          </w:tcPr>
          <w:p w:rsidR="00AB66EF" w:rsidRPr="00A91314" w:rsidRDefault="009B242F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  <w:r>
              <w:rPr>
                <w:rFonts w:ascii="Tahoma" w:hAnsi="Tahoma" w:cs="Simplified Arabic" w:hint="cs"/>
                <w:b/>
                <w:bCs/>
                <w:rtl/>
                <w:lang w:val="en-US" w:bidi="ar-MA"/>
              </w:rPr>
              <w:t>الكيمياء</w:t>
            </w:r>
          </w:p>
        </w:tc>
        <w:tc>
          <w:tcPr>
            <w:tcW w:w="5262" w:type="dxa"/>
            <w:gridSpan w:val="6"/>
            <w:shd w:val="clear" w:color="auto" w:fill="auto"/>
          </w:tcPr>
          <w:p w:rsidR="00AB66EF" w:rsidRPr="00A91314" w:rsidRDefault="00AB66EF" w:rsidP="009B242F">
            <w:pPr>
              <w:bidi/>
              <w:ind w:left="8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 التحكم في تطور المجموعات الكيميائية.</w:t>
            </w:r>
          </w:p>
          <w:p w:rsidR="00AB66EF" w:rsidRPr="00A91314" w:rsidRDefault="00AB66EF" w:rsidP="009B242F">
            <w:pPr>
              <w:bidi/>
              <w:ind w:left="8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1:تصنيع إستر انطلاقا من أندريد الحمض.</w:t>
            </w:r>
          </w:p>
          <w:p w:rsidR="00AB66EF" w:rsidRPr="00A91314" w:rsidRDefault="00AB66EF" w:rsidP="009B242F">
            <w:pPr>
              <w:bidi/>
              <w:ind w:left="8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 xml:space="preserve">2-1:الحلمأة القاعدية لإستر: </w:t>
            </w:r>
          </w:p>
          <w:p w:rsidR="00AB66EF" w:rsidRPr="00A91314" w:rsidRDefault="00AB66EF" w:rsidP="009B242F">
            <w:pPr>
              <w:bidi/>
              <w:ind w:left="8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 تطبيق تَصَبُّن الأجسام الدهنية ( تصنيع الصابون )</w:t>
            </w:r>
          </w:p>
          <w:p w:rsidR="00AB66EF" w:rsidRPr="00A91314" w:rsidRDefault="00AB66EF" w:rsidP="009B242F">
            <w:pPr>
              <w:bidi/>
              <w:ind w:left="8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1-2: الأجسام الدهنية:</w:t>
            </w:r>
          </w:p>
          <w:p w:rsidR="00AB66EF" w:rsidRPr="00A91314" w:rsidRDefault="00AB66EF" w:rsidP="009B242F">
            <w:pPr>
              <w:bidi/>
              <w:ind w:left="8"/>
              <w:rPr>
                <w:b/>
                <w:bCs/>
                <w:rtl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2-2: تحضير الصابون:</w:t>
            </w:r>
          </w:p>
          <w:p w:rsidR="00AB66EF" w:rsidRPr="00A91314" w:rsidRDefault="00AB66EF" w:rsidP="009B242F">
            <w:pPr>
              <w:bidi/>
              <w:ind w:left="8"/>
              <w:rPr>
                <w:b/>
                <w:bCs/>
              </w:rPr>
            </w:pPr>
            <w:r w:rsidRPr="00A91314">
              <w:rPr>
                <w:rFonts w:hint="cs"/>
                <w:b/>
                <w:bCs/>
                <w:sz w:val="22"/>
                <w:szCs w:val="22"/>
                <w:rtl/>
              </w:rPr>
              <w:t>3-2: خاصيات الصابون:</w:t>
            </w:r>
            <w:r w:rsidRPr="00A91314">
              <w:rPr>
                <w:b/>
                <w:bCs/>
                <w:sz w:val="22"/>
                <w:szCs w:val="22"/>
              </w:rPr>
              <w:t xml:space="preserve"> </w:t>
            </w:r>
          </w:p>
          <w:p w:rsidR="00AB66EF" w:rsidRPr="00A91314" w:rsidRDefault="00AB66EF" w:rsidP="009B242F">
            <w:pPr>
              <w:bidi/>
              <w:rPr>
                <w:b/>
                <w:bCs/>
                <w:rtl/>
              </w:rPr>
            </w:pPr>
          </w:p>
        </w:tc>
        <w:tc>
          <w:tcPr>
            <w:tcW w:w="425" w:type="dxa"/>
          </w:tcPr>
          <w:p w:rsidR="00AB66EF" w:rsidRPr="00A91314" w:rsidRDefault="00AB66EF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851" w:type="dxa"/>
            <w:gridSpan w:val="3"/>
          </w:tcPr>
          <w:p w:rsidR="00AB66EF" w:rsidRPr="00A91314" w:rsidRDefault="00AB66EF" w:rsidP="009B242F">
            <w:pPr>
              <w:bidi/>
              <w:jc w:val="center"/>
              <w:rPr>
                <w:rFonts w:ascii="Tahoma" w:hAnsi="Tahoma" w:cs="Simplified Arabic"/>
                <w:b/>
                <w:bCs/>
                <w:sz w:val="32"/>
                <w:szCs w:val="32"/>
                <w:rtl/>
                <w:lang w:val="en-US" w:bidi="ar-MA"/>
              </w:rPr>
            </w:pPr>
          </w:p>
        </w:tc>
        <w:tc>
          <w:tcPr>
            <w:tcW w:w="1133" w:type="dxa"/>
            <w:shd w:val="clear" w:color="auto" w:fill="auto"/>
            <w:vAlign w:val="center"/>
          </w:tcPr>
          <w:p w:rsidR="00AB66EF" w:rsidRPr="00A91314" w:rsidRDefault="00AB66EF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  <w:tc>
          <w:tcPr>
            <w:tcW w:w="2414" w:type="dxa"/>
            <w:gridSpan w:val="4"/>
            <w:shd w:val="clear" w:color="auto" w:fill="auto"/>
            <w:vAlign w:val="center"/>
          </w:tcPr>
          <w:p w:rsidR="00AB66EF" w:rsidRPr="00A91314" w:rsidRDefault="00AB66EF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713F78" w:rsidRPr="00A91314" w:rsidTr="009B242F">
        <w:trPr>
          <w:cantSplit/>
          <w:trHeight w:val="286"/>
        </w:trPr>
        <w:tc>
          <w:tcPr>
            <w:tcW w:w="557" w:type="dxa"/>
            <w:gridSpan w:val="2"/>
            <w:shd w:val="clear" w:color="auto" w:fill="auto"/>
            <w:textDirection w:val="btLr"/>
            <w:vAlign w:val="center"/>
          </w:tcPr>
          <w:p w:rsidR="00713F78" w:rsidRPr="00A91314" w:rsidRDefault="00713F78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713F78" w:rsidRPr="00A91314" w:rsidRDefault="00713F78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تمارين الدرس</w:t>
            </w:r>
          </w:p>
        </w:tc>
      </w:tr>
      <w:tr w:rsidR="00713F78" w:rsidRPr="00A91314" w:rsidTr="009B242F">
        <w:trPr>
          <w:cantSplit/>
          <w:trHeight w:val="286"/>
        </w:trPr>
        <w:tc>
          <w:tcPr>
            <w:tcW w:w="557" w:type="dxa"/>
            <w:gridSpan w:val="2"/>
            <w:shd w:val="clear" w:color="auto" w:fill="auto"/>
            <w:textDirection w:val="btLr"/>
            <w:vAlign w:val="center"/>
          </w:tcPr>
          <w:p w:rsidR="00713F78" w:rsidRPr="00A91314" w:rsidRDefault="00713F78" w:rsidP="009B242F">
            <w:pPr>
              <w:bidi/>
              <w:ind w:left="113" w:right="113"/>
              <w:jc w:val="center"/>
              <w:rPr>
                <w:rFonts w:ascii="Tahoma" w:hAnsi="Tahoma" w:cs="Simplified Arabic"/>
                <w:b/>
                <w:bCs/>
                <w:rtl/>
                <w:lang w:val="en-US" w:bidi="ar-MA"/>
              </w:rPr>
            </w:pPr>
          </w:p>
        </w:tc>
        <w:tc>
          <w:tcPr>
            <w:tcW w:w="10085" w:type="dxa"/>
            <w:gridSpan w:val="15"/>
            <w:shd w:val="clear" w:color="auto" w:fill="auto"/>
          </w:tcPr>
          <w:p w:rsidR="00713F78" w:rsidRPr="00A91314" w:rsidRDefault="00713F78" w:rsidP="009B242F">
            <w:pPr>
              <w:bidi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A91314">
              <w:rPr>
                <w:rFonts w:ascii="Andalus" w:hAnsi="Andalus" w:cs="Andalus" w:hint="cs"/>
                <w:b/>
                <w:bCs/>
                <w:sz w:val="32"/>
                <w:szCs w:val="32"/>
                <w:rtl/>
                <w:lang w:val="en-US" w:bidi="ar-MA"/>
              </w:rPr>
              <w:t>ملاحظات</w:t>
            </w:r>
          </w:p>
        </w:tc>
      </w:tr>
      <w:tr w:rsidR="00713F78" w:rsidRPr="00A91314" w:rsidTr="009B242F">
        <w:trPr>
          <w:cantSplit/>
          <w:trHeight w:val="286"/>
        </w:trPr>
        <w:tc>
          <w:tcPr>
            <w:tcW w:w="10642" w:type="dxa"/>
            <w:gridSpan w:val="17"/>
            <w:shd w:val="clear" w:color="auto" w:fill="auto"/>
            <w:vAlign w:val="center"/>
          </w:tcPr>
          <w:p w:rsidR="00713F78" w:rsidRPr="00A91314" w:rsidRDefault="00713F78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  <w:tr w:rsidR="00713F78" w:rsidRPr="00A91314" w:rsidTr="009B242F">
        <w:trPr>
          <w:cantSplit/>
          <w:trHeight w:val="286"/>
        </w:trPr>
        <w:tc>
          <w:tcPr>
            <w:tcW w:w="10642" w:type="dxa"/>
            <w:gridSpan w:val="17"/>
            <w:shd w:val="clear" w:color="auto" w:fill="auto"/>
            <w:vAlign w:val="center"/>
          </w:tcPr>
          <w:tbl>
            <w:tblPr>
              <w:tblpPr w:leftFromText="141" w:rightFromText="141" w:vertAnchor="text" w:horzAnchor="margin" w:tblpY="-500"/>
              <w:tblOverlap w:val="never"/>
              <w:bidiVisual/>
              <w:tblW w:w="1050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shd w:val="clear" w:color="auto" w:fill="D6E3BC" w:themeFill="accent3" w:themeFillTint="66"/>
              <w:tblLayout w:type="fixed"/>
              <w:tblLook w:val="01E0"/>
            </w:tblPr>
            <w:tblGrid>
              <w:gridCol w:w="10504"/>
            </w:tblGrid>
            <w:tr w:rsidR="00713F78" w:rsidRPr="00A91314" w:rsidTr="009132D3">
              <w:trPr>
                <w:trHeight w:val="293"/>
              </w:trPr>
              <w:tc>
                <w:tcPr>
                  <w:tcW w:w="10504" w:type="dxa"/>
                  <w:tcBorders>
                    <w:top w:val="single" w:sz="4" w:space="0" w:color="auto"/>
                    <w:left w:val="single" w:sz="12" w:space="0" w:color="auto"/>
                    <w:bottom w:val="single" w:sz="18" w:space="0" w:color="auto"/>
                    <w:right w:val="single" w:sz="12" w:space="0" w:color="auto"/>
                  </w:tcBorders>
                  <w:shd w:val="clear" w:color="auto" w:fill="D6E3BC" w:themeFill="accent3" w:themeFillTint="66"/>
                </w:tcPr>
                <w:p w:rsidR="00713F78" w:rsidRPr="00A91314" w:rsidRDefault="00713F78" w:rsidP="009B242F">
                  <w:pPr>
                    <w:bidi/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</w:pPr>
                  <w:r w:rsidRPr="00A91314">
                    <w:rPr>
                      <w:rFonts w:ascii="Andalus" w:hAnsi="Andalus" w:cs="Andalu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  <w:t>فرض منزلي</w:t>
                  </w:r>
                  <w:r w:rsidRPr="00A91314"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  <w:t xml:space="preserve"> 6 </w:t>
                  </w:r>
                  <w:r w:rsidRPr="00A91314">
                    <w:rPr>
                      <w:rFonts w:ascii="Tahoma" w:hAnsi="Tahoma" w:cs="Simplified Arabic" w:hint="cs"/>
                      <w:b/>
                      <w:bCs/>
                      <w:rtl/>
                      <w:lang w:val="en-US" w:bidi="ar-MA"/>
                    </w:rPr>
                    <w:t xml:space="preserve">             انجز بتاريخ                            صحح بتاريخ</w:t>
                  </w:r>
                </w:p>
              </w:tc>
            </w:tr>
            <w:tr w:rsidR="00713F78" w:rsidRPr="00A91314" w:rsidTr="009132D3">
              <w:trPr>
                <w:trHeight w:val="293"/>
              </w:trPr>
              <w:tc>
                <w:tcPr>
                  <w:tcW w:w="10504" w:type="dxa"/>
                  <w:tcBorders>
                    <w:top w:val="single" w:sz="4" w:space="0" w:color="auto"/>
                    <w:left w:val="single" w:sz="12" w:space="0" w:color="auto"/>
                    <w:bottom w:val="single" w:sz="18" w:space="0" w:color="auto"/>
                    <w:right w:val="single" w:sz="12" w:space="0" w:color="auto"/>
                  </w:tcBorders>
                  <w:shd w:val="clear" w:color="auto" w:fill="D6E3BC" w:themeFill="accent3" w:themeFillTint="66"/>
                </w:tcPr>
                <w:p w:rsidR="00713F78" w:rsidRPr="00A91314" w:rsidRDefault="00713F78" w:rsidP="009B242F">
                  <w:pPr>
                    <w:bidi/>
                    <w:rPr>
                      <w:rFonts w:ascii="Tahoma" w:hAnsi="Tahoma" w:cs="Simplified Arabic"/>
                      <w:b/>
                      <w:bCs/>
                      <w:rtl/>
                      <w:lang w:val="en-US" w:bidi="ar-MA"/>
                    </w:rPr>
                  </w:pPr>
                  <w:r w:rsidRPr="00A91314">
                    <w:rPr>
                      <w:rFonts w:ascii="Andalus" w:hAnsi="Andalus" w:cs="Andalus" w:hint="cs"/>
                      <w:b/>
                      <w:bCs/>
                      <w:sz w:val="32"/>
                      <w:szCs w:val="32"/>
                      <w:rtl/>
                      <w:lang w:val="en-US" w:bidi="ar-MA"/>
                    </w:rPr>
                    <w:t>فرض محروس رقم</w:t>
                  </w:r>
                  <w:r w:rsidRPr="00A91314">
                    <w:rPr>
                      <w:rFonts w:ascii="Tahoma" w:hAnsi="Tahoma" w:cs="Simplified Arabic" w:hint="cs"/>
                      <w:b/>
                      <w:bCs/>
                      <w:rtl/>
                      <w:lang w:val="en-US" w:bidi="ar-MA"/>
                    </w:rPr>
                    <w:t xml:space="preserve"> 6 :  انجز بتاريخ                            صحح بتاريخ</w:t>
                  </w:r>
                </w:p>
              </w:tc>
            </w:tr>
          </w:tbl>
          <w:p w:rsidR="00713F78" w:rsidRPr="00A91314" w:rsidRDefault="00713F78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  <w:p w:rsidR="00713F78" w:rsidRPr="00A91314" w:rsidRDefault="00713F78" w:rsidP="009B242F">
            <w:pPr>
              <w:bidi/>
              <w:jc w:val="center"/>
              <w:rPr>
                <w:rFonts w:cs="Simplified Arabic"/>
                <w:b/>
                <w:bCs/>
                <w:rtl/>
                <w:lang w:bidi="ar-MA"/>
              </w:rPr>
            </w:pPr>
          </w:p>
          <w:p w:rsidR="00713F78" w:rsidRPr="00A91314" w:rsidRDefault="000760C5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  <w:r w:rsidRPr="000760C5">
              <w:rPr>
                <w:rFonts w:ascii="Andalus" w:hAnsi="Andalus" w:cs="Andalus"/>
                <w:b/>
                <w:bCs/>
                <w:sz w:val="32"/>
                <w:szCs w:val="32"/>
                <w:lang w:val="en-US" w:bidi="ar-MA"/>
              </w:rPr>
              <w:pict>
                <v:shape id="_x0000_i1053" type="#_x0000_t136" style="width:190.5pt;height:76.5pt">
                  <v:shadow color="#868686"/>
                  <v:textpath style="font-family:&quot;Arial Black&quot;;v-text-kern:t" trim="t" fitpath="t" string="موضوع &#10;فرض محروس رقم 6 "/>
                </v:shape>
              </w:pict>
            </w:r>
          </w:p>
          <w:p w:rsidR="00AB66EF" w:rsidRPr="00A91314" w:rsidRDefault="00AB66EF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AB66EF" w:rsidRPr="00A91314" w:rsidRDefault="00AB66EF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AB66EF" w:rsidRPr="00A91314" w:rsidRDefault="00AB66EF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AB66EF" w:rsidRPr="00A91314" w:rsidRDefault="00AB66EF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AB66EF" w:rsidRPr="00A91314" w:rsidRDefault="00AB66EF" w:rsidP="009B242F">
            <w:pPr>
              <w:bidi/>
              <w:jc w:val="center"/>
              <w:rPr>
                <w:rFonts w:ascii="Andalus" w:hAnsi="Andalus" w:cs="Andalus"/>
                <w:b/>
                <w:bCs/>
                <w:sz w:val="32"/>
                <w:szCs w:val="32"/>
                <w:rtl/>
                <w:lang w:val="en-US" w:bidi="ar-MA"/>
              </w:rPr>
            </w:pPr>
          </w:p>
          <w:p w:rsidR="00AB66EF" w:rsidRPr="00A91314" w:rsidRDefault="00AB66EF" w:rsidP="009B242F">
            <w:pPr>
              <w:bidi/>
              <w:rPr>
                <w:rFonts w:cs="Simplified Arabic"/>
                <w:b/>
                <w:bCs/>
                <w:rtl/>
                <w:lang w:bidi="ar-MA"/>
              </w:rPr>
            </w:pPr>
          </w:p>
        </w:tc>
      </w:tr>
    </w:tbl>
    <w:p w:rsidR="004564BB" w:rsidRPr="00A91314" w:rsidRDefault="004564BB">
      <w:pPr>
        <w:rPr>
          <w:b/>
          <w:bCs/>
        </w:rPr>
      </w:pPr>
    </w:p>
    <w:sectPr w:rsidR="004564BB" w:rsidRPr="00A91314" w:rsidSect="00EE136C">
      <w:headerReference w:type="default" r:id="rId53"/>
      <w:pgSz w:w="11906" w:h="16838"/>
      <w:pgMar w:top="2127" w:right="849" w:bottom="284" w:left="426" w:header="454" w:footer="283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25B0A" w:rsidRDefault="00B25B0A" w:rsidP="003B51C3">
      <w:r>
        <w:separator/>
      </w:r>
    </w:p>
  </w:endnote>
  <w:endnote w:type="continuationSeparator" w:id="1">
    <w:p w:rsidR="00B25B0A" w:rsidRDefault="00B25B0A" w:rsidP="003B51C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implified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25B0A" w:rsidRDefault="00B25B0A" w:rsidP="003B51C3">
      <w:r>
        <w:separator/>
      </w:r>
    </w:p>
  </w:footnote>
  <w:footnote w:type="continuationSeparator" w:id="1">
    <w:p w:rsidR="00B25B0A" w:rsidRDefault="00B25B0A" w:rsidP="003B51C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pPr w:leftFromText="141" w:rightFromText="141" w:vertAnchor="text" w:tblpXSpec="center" w:tblpY="1"/>
      <w:tblOverlap w:val="never"/>
      <w:bidiVisual/>
      <w:tblW w:w="10642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Look w:val="01E0"/>
    </w:tblPr>
    <w:tblGrid>
      <w:gridCol w:w="555"/>
      <w:gridCol w:w="5267"/>
      <w:gridCol w:w="425"/>
      <w:gridCol w:w="851"/>
      <w:gridCol w:w="1134"/>
      <w:gridCol w:w="2410"/>
    </w:tblGrid>
    <w:tr w:rsidR="008443C4" w:rsidRPr="001A1F1F" w:rsidTr="00F878DF">
      <w:trPr>
        <w:cantSplit/>
        <w:trHeight w:val="1134"/>
      </w:trPr>
      <w:tc>
        <w:tcPr>
          <w:tcW w:w="555" w:type="dxa"/>
          <w:tcBorders>
            <w:top w:val="single" w:sz="18" w:space="0" w:color="auto"/>
            <w:left w:val="single" w:sz="12" w:space="0" w:color="auto"/>
            <w:bottom w:val="single" w:sz="18" w:space="0" w:color="auto"/>
            <w:right w:val="single" w:sz="12" w:space="0" w:color="auto"/>
          </w:tcBorders>
          <w:textDirection w:val="btLr"/>
          <w:vAlign w:val="center"/>
        </w:tcPr>
        <w:p w:rsidR="008443C4" w:rsidRPr="001A1F1F" w:rsidRDefault="008443C4" w:rsidP="00224911">
          <w:pPr>
            <w:bidi/>
            <w:ind w:left="113" w:right="113"/>
            <w:jc w:val="center"/>
            <w:rPr>
              <w:rFonts w:cs="Simplified Arabic"/>
              <w:b/>
              <w:bCs/>
              <w:sz w:val="28"/>
              <w:szCs w:val="28"/>
              <w:rtl/>
              <w:lang w:bidi="ar-MA"/>
            </w:rPr>
          </w:pPr>
          <w:r>
            <w:rPr>
              <w:rFonts w:cs="Simplified Arabic" w:hint="cs"/>
              <w:b/>
              <w:bCs/>
              <w:sz w:val="28"/>
              <w:szCs w:val="28"/>
              <w:rtl/>
              <w:lang w:bidi="ar-MA"/>
            </w:rPr>
            <w:t>المادة</w:t>
          </w:r>
        </w:p>
      </w:tc>
      <w:tc>
        <w:tcPr>
          <w:tcW w:w="5267" w:type="dxa"/>
          <w:tcBorders>
            <w:top w:val="single" w:sz="18" w:space="0" w:color="auto"/>
            <w:left w:val="single" w:sz="12" w:space="0" w:color="auto"/>
            <w:bottom w:val="single" w:sz="18" w:space="0" w:color="auto"/>
            <w:right w:val="single" w:sz="12" w:space="0" w:color="auto"/>
          </w:tcBorders>
          <w:vAlign w:val="center"/>
        </w:tcPr>
        <w:p w:rsidR="008443C4" w:rsidRDefault="008443C4" w:rsidP="008D0565">
          <w:pPr>
            <w:bidi/>
            <w:jc w:val="center"/>
            <w:rPr>
              <w:rFonts w:cs="Simplified Arabic"/>
              <w:b/>
              <w:bCs/>
              <w:sz w:val="28"/>
              <w:szCs w:val="28"/>
              <w:lang w:bidi="ar-MA"/>
            </w:rPr>
          </w:pPr>
          <w:r w:rsidRPr="003B51C3">
            <w:rPr>
              <w:rFonts w:cs="Simplified Arabic"/>
              <w:b/>
              <w:bCs/>
              <w:sz w:val="28"/>
              <w:szCs w:val="28"/>
              <w:rtl/>
              <w:lang w:bidi="ar-MA"/>
            </w:rPr>
            <w:t>السنة ا</w:t>
          </w:r>
          <w:r>
            <w:rPr>
              <w:rFonts w:cs="Simplified Arabic" w:hint="cs"/>
              <w:b/>
              <w:bCs/>
              <w:sz w:val="28"/>
              <w:szCs w:val="28"/>
              <w:rtl/>
              <w:lang w:bidi="ar-MA"/>
            </w:rPr>
            <w:t>لثانية</w:t>
          </w:r>
          <w:r w:rsidRPr="003B51C3">
            <w:rPr>
              <w:rFonts w:cs="Simplified Arabic"/>
              <w:b/>
              <w:bCs/>
              <w:sz w:val="28"/>
              <w:szCs w:val="28"/>
              <w:rtl/>
              <w:lang w:bidi="ar-MA"/>
            </w:rPr>
            <w:t xml:space="preserve"> من سلك البكالوريا</w:t>
          </w:r>
          <w:r w:rsidRPr="003B51C3">
            <w:rPr>
              <w:rFonts w:cs="Simplified Arabic" w:hint="cs"/>
              <w:b/>
              <w:bCs/>
              <w:sz w:val="28"/>
              <w:szCs w:val="28"/>
              <w:rtl/>
              <w:lang w:bidi="ar-MA"/>
            </w:rPr>
            <w:t xml:space="preserve"> </w:t>
          </w:r>
          <w:r>
            <w:rPr>
              <w:rFonts w:cs="Simplified Arabic" w:hint="cs"/>
              <w:b/>
              <w:bCs/>
              <w:sz w:val="28"/>
              <w:szCs w:val="28"/>
              <w:rtl/>
              <w:lang w:bidi="ar-MA"/>
            </w:rPr>
            <w:t>علوم رياضية</w:t>
          </w:r>
        </w:p>
        <w:p w:rsidR="008443C4" w:rsidRPr="001A1F1F" w:rsidRDefault="008443C4" w:rsidP="008D0565">
          <w:pPr>
            <w:bidi/>
            <w:jc w:val="center"/>
            <w:rPr>
              <w:rFonts w:cs="Simplified Arabic"/>
              <w:b/>
              <w:bCs/>
              <w:sz w:val="28"/>
              <w:szCs w:val="28"/>
              <w:rtl/>
              <w:lang w:bidi="ar-MA"/>
            </w:rPr>
          </w:pPr>
          <w:r w:rsidRPr="001A1F1F">
            <w:rPr>
              <w:rFonts w:cs="Simplified Arabic" w:hint="cs"/>
              <w:b/>
              <w:bCs/>
              <w:sz w:val="28"/>
              <w:szCs w:val="28"/>
              <w:rtl/>
              <w:lang w:bidi="ar-MA"/>
            </w:rPr>
            <w:t>المجالات و المضامين الدراسية المعنية بالتقويم</w:t>
          </w:r>
        </w:p>
      </w:tc>
      <w:tc>
        <w:tcPr>
          <w:tcW w:w="425" w:type="dxa"/>
          <w:tcBorders>
            <w:top w:val="single" w:sz="18" w:space="0" w:color="auto"/>
            <w:left w:val="single" w:sz="12" w:space="0" w:color="auto"/>
            <w:bottom w:val="single" w:sz="18" w:space="0" w:color="auto"/>
            <w:right w:val="single" w:sz="12" w:space="0" w:color="auto"/>
          </w:tcBorders>
          <w:textDirection w:val="btLr"/>
          <w:vAlign w:val="center"/>
        </w:tcPr>
        <w:p w:rsidR="008443C4" w:rsidRPr="001A1F1F" w:rsidRDefault="008443C4" w:rsidP="008D0565">
          <w:pPr>
            <w:bidi/>
            <w:ind w:left="113" w:right="113"/>
            <w:jc w:val="center"/>
            <w:rPr>
              <w:rFonts w:cs="Simplified Arabic"/>
              <w:b/>
              <w:bCs/>
              <w:sz w:val="28"/>
              <w:szCs w:val="28"/>
              <w:rtl/>
              <w:lang w:bidi="ar-MA"/>
            </w:rPr>
          </w:pPr>
          <w:r w:rsidRPr="001A1F1F">
            <w:rPr>
              <w:rFonts w:cs="Simplified Arabic" w:hint="cs"/>
              <w:b/>
              <w:bCs/>
              <w:sz w:val="28"/>
              <w:szCs w:val="28"/>
              <w:rtl/>
              <w:lang w:bidi="ar-MA"/>
            </w:rPr>
            <w:t>الحصة</w:t>
          </w:r>
        </w:p>
      </w:tc>
      <w:tc>
        <w:tcPr>
          <w:tcW w:w="851" w:type="dxa"/>
          <w:tcBorders>
            <w:top w:val="single" w:sz="18" w:space="0" w:color="auto"/>
            <w:left w:val="single" w:sz="12" w:space="0" w:color="auto"/>
            <w:bottom w:val="single" w:sz="18" w:space="0" w:color="auto"/>
            <w:right w:val="single" w:sz="12" w:space="0" w:color="auto"/>
          </w:tcBorders>
          <w:vAlign w:val="center"/>
        </w:tcPr>
        <w:p w:rsidR="008443C4" w:rsidRPr="001A1F1F" w:rsidRDefault="008443C4" w:rsidP="008D0565">
          <w:pPr>
            <w:bidi/>
            <w:jc w:val="center"/>
            <w:rPr>
              <w:rFonts w:cs="Simplified Arabic"/>
              <w:b/>
              <w:bCs/>
              <w:sz w:val="28"/>
              <w:szCs w:val="28"/>
              <w:rtl/>
              <w:lang w:bidi="ar-MA"/>
            </w:rPr>
          </w:pPr>
          <w:r w:rsidRPr="001A1F1F">
            <w:rPr>
              <w:rFonts w:cs="Simplified Arabic" w:hint="cs"/>
              <w:b/>
              <w:bCs/>
              <w:sz w:val="28"/>
              <w:szCs w:val="28"/>
              <w:rtl/>
              <w:lang w:bidi="ar-MA"/>
            </w:rPr>
            <w:t>مدة الإنجاز</w:t>
          </w:r>
        </w:p>
      </w:tc>
      <w:tc>
        <w:tcPr>
          <w:tcW w:w="1134" w:type="dxa"/>
          <w:tcBorders>
            <w:top w:val="single" w:sz="18" w:space="0" w:color="auto"/>
            <w:left w:val="single" w:sz="12" w:space="0" w:color="auto"/>
            <w:bottom w:val="single" w:sz="18" w:space="0" w:color="auto"/>
            <w:right w:val="single" w:sz="12" w:space="0" w:color="auto"/>
          </w:tcBorders>
          <w:vAlign w:val="center"/>
        </w:tcPr>
        <w:p w:rsidR="008443C4" w:rsidRPr="001A1F1F" w:rsidRDefault="008443C4" w:rsidP="008D0565">
          <w:pPr>
            <w:bidi/>
            <w:jc w:val="center"/>
            <w:rPr>
              <w:rFonts w:cs="Simplified Arabic"/>
              <w:b/>
              <w:bCs/>
              <w:sz w:val="28"/>
              <w:szCs w:val="28"/>
              <w:rtl/>
              <w:lang w:bidi="ar-MA"/>
            </w:rPr>
          </w:pPr>
          <w:r w:rsidRPr="001A1F1F">
            <w:rPr>
              <w:rFonts w:cs="Simplified Arabic" w:hint="cs"/>
              <w:b/>
              <w:bCs/>
              <w:sz w:val="28"/>
              <w:szCs w:val="28"/>
              <w:rtl/>
              <w:lang w:bidi="ar-MA"/>
            </w:rPr>
            <w:t>تاريخ الإنجاز</w:t>
          </w:r>
        </w:p>
      </w:tc>
      <w:tc>
        <w:tcPr>
          <w:tcW w:w="2410" w:type="dxa"/>
          <w:tcBorders>
            <w:top w:val="single" w:sz="18" w:space="0" w:color="auto"/>
            <w:left w:val="single" w:sz="12" w:space="0" w:color="auto"/>
            <w:bottom w:val="single" w:sz="18" w:space="0" w:color="auto"/>
            <w:right w:val="single" w:sz="18" w:space="0" w:color="auto"/>
          </w:tcBorders>
          <w:vAlign w:val="center"/>
        </w:tcPr>
        <w:p w:rsidR="008443C4" w:rsidRPr="001A1F1F" w:rsidRDefault="008443C4" w:rsidP="008D0565">
          <w:pPr>
            <w:bidi/>
            <w:jc w:val="center"/>
            <w:rPr>
              <w:rFonts w:cs="Simplified Arabic"/>
              <w:b/>
              <w:bCs/>
              <w:sz w:val="28"/>
              <w:szCs w:val="28"/>
              <w:rtl/>
              <w:lang w:bidi="ar-MA"/>
            </w:rPr>
          </w:pPr>
          <w:r>
            <w:rPr>
              <w:rFonts w:cs="Simplified Arabic" w:hint="cs"/>
              <w:b/>
              <w:bCs/>
              <w:sz w:val="28"/>
              <w:szCs w:val="28"/>
              <w:rtl/>
              <w:lang w:bidi="ar-MA"/>
            </w:rPr>
            <w:t>التوقيع   و  ال</w:t>
          </w:r>
          <w:r w:rsidRPr="001A1F1F">
            <w:rPr>
              <w:rFonts w:cs="Simplified Arabic" w:hint="cs"/>
              <w:b/>
              <w:bCs/>
              <w:sz w:val="28"/>
              <w:szCs w:val="28"/>
              <w:rtl/>
              <w:lang w:bidi="ar-MA"/>
            </w:rPr>
            <w:t>ملاحظات</w:t>
          </w:r>
        </w:p>
      </w:tc>
    </w:tr>
  </w:tbl>
  <w:p w:rsidR="008443C4" w:rsidRPr="003B51C3" w:rsidRDefault="008443C4" w:rsidP="00B152A1">
    <w:pPr>
      <w:pStyle w:val="En-tte"/>
      <w:jc w:val="center"/>
    </w:pPr>
  </w:p>
  <w:p w:rsidR="008443C4" w:rsidRDefault="008443C4"/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2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B51C3"/>
    <w:rsid w:val="0003165E"/>
    <w:rsid w:val="00042F75"/>
    <w:rsid w:val="0007158D"/>
    <w:rsid w:val="000760C5"/>
    <w:rsid w:val="000A0028"/>
    <w:rsid w:val="000E7556"/>
    <w:rsid w:val="00150578"/>
    <w:rsid w:val="001A444A"/>
    <w:rsid w:val="002036E8"/>
    <w:rsid w:val="00207303"/>
    <w:rsid w:val="00224911"/>
    <w:rsid w:val="002804BF"/>
    <w:rsid w:val="0029558A"/>
    <w:rsid w:val="002A1244"/>
    <w:rsid w:val="002A69E3"/>
    <w:rsid w:val="002B6056"/>
    <w:rsid w:val="002F4732"/>
    <w:rsid w:val="00374046"/>
    <w:rsid w:val="003876B7"/>
    <w:rsid w:val="003A4ACA"/>
    <w:rsid w:val="003B51C3"/>
    <w:rsid w:val="003C5CAA"/>
    <w:rsid w:val="003E5291"/>
    <w:rsid w:val="00433B49"/>
    <w:rsid w:val="004405A7"/>
    <w:rsid w:val="00447F40"/>
    <w:rsid w:val="004564BB"/>
    <w:rsid w:val="00456CF9"/>
    <w:rsid w:val="0047216E"/>
    <w:rsid w:val="004E2AB5"/>
    <w:rsid w:val="00506E7E"/>
    <w:rsid w:val="00581940"/>
    <w:rsid w:val="005B2BC3"/>
    <w:rsid w:val="005B5FD1"/>
    <w:rsid w:val="005F1544"/>
    <w:rsid w:val="00614FCF"/>
    <w:rsid w:val="00652118"/>
    <w:rsid w:val="00653A69"/>
    <w:rsid w:val="00656C3B"/>
    <w:rsid w:val="00662423"/>
    <w:rsid w:val="006937A0"/>
    <w:rsid w:val="006B5428"/>
    <w:rsid w:val="00713F78"/>
    <w:rsid w:val="00714CC3"/>
    <w:rsid w:val="00725A70"/>
    <w:rsid w:val="00725F6D"/>
    <w:rsid w:val="0073635B"/>
    <w:rsid w:val="00741D8B"/>
    <w:rsid w:val="00750D05"/>
    <w:rsid w:val="00760C8B"/>
    <w:rsid w:val="007706A1"/>
    <w:rsid w:val="00771FE9"/>
    <w:rsid w:val="00786ABC"/>
    <w:rsid w:val="007F1E5A"/>
    <w:rsid w:val="00824DA5"/>
    <w:rsid w:val="008319B4"/>
    <w:rsid w:val="008443C4"/>
    <w:rsid w:val="00861BA5"/>
    <w:rsid w:val="008739CA"/>
    <w:rsid w:val="008B2C58"/>
    <w:rsid w:val="008D0565"/>
    <w:rsid w:val="008E6433"/>
    <w:rsid w:val="009144A0"/>
    <w:rsid w:val="00916230"/>
    <w:rsid w:val="00921272"/>
    <w:rsid w:val="009426E8"/>
    <w:rsid w:val="00945008"/>
    <w:rsid w:val="0097255B"/>
    <w:rsid w:val="00990778"/>
    <w:rsid w:val="009A7821"/>
    <w:rsid w:val="009B242F"/>
    <w:rsid w:val="009B752F"/>
    <w:rsid w:val="009E50EF"/>
    <w:rsid w:val="00A02F44"/>
    <w:rsid w:val="00A041F2"/>
    <w:rsid w:val="00A07776"/>
    <w:rsid w:val="00A33085"/>
    <w:rsid w:val="00A44609"/>
    <w:rsid w:val="00A46E3E"/>
    <w:rsid w:val="00A64B86"/>
    <w:rsid w:val="00A70BB4"/>
    <w:rsid w:val="00A84C8C"/>
    <w:rsid w:val="00A91314"/>
    <w:rsid w:val="00AB4A84"/>
    <w:rsid w:val="00AB66EF"/>
    <w:rsid w:val="00B152A1"/>
    <w:rsid w:val="00B25B0A"/>
    <w:rsid w:val="00B73BE4"/>
    <w:rsid w:val="00B91FDB"/>
    <w:rsid w:val="00C54A43"/>
    <w:rsid w:val="00C705B4"/>
    <w:rsid w:val="00C7718B"/>
    <w:rsid w:val="00C9598B"/>
    <w:rsid w:val="00CA51C1"/>
    <w:rsid w:val="00CB59BE"/>
    <w:rsid w:val="00D45DF0"/>
    <w:rsid w:val="00D73906"/>
    <w:rsid w:val="00D7552E"/>
    <w:rsid w:val="00D92D57"/>
    <w:rsid w:val="00DB4291"/>
    <w:rsid w:val="00DE6FB8"/>
    <w:rsid w:val="00E24618"/>
    <w:rsid w:val="00E7250C"/>
    <w:rsid w:val="00E8222D"/>
    <w:rsid w:val="00E95AD6"/>
    <w:rsid w:val="00EE136C"/>
    <w:rsid w:val="00EE3006"/>
    <w:rsid w:val="00F20BD7"/>
    <w:rsid w:val="00F7486E"/>
    <w:rsid w:val="00F878D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B51C3"/>
    <w:pPr>
      <w:spacing w:after="0" w:line="240" w:lineRule="auto"/>
    </w:pPr>
    <w:rPr>
      <w:rFonts w:ascii="Times New Roman" w:eastAsia="SimSun" w:hAnsi="Times New Roman" w:cs="Times New Roman"/>
      <w:sz w:val="24"/>
      <w:szCs w:val="24"/>
      <w:lang w:eastAsia="zh-CN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semiHidden/>
    <w:unhideWhenUsed/>
    <w:rsid w:val="003B51C3"/>
    <w:pPr>
      <w:tabs>
        <w:tab w:val="center" w:pos="4536"/>
        <w:tab w:val="right" w:pos="9072"/>
      </w:tabs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En-tteCar">
    <w:name w:val="En-tête Car"/>
    <w:basedOn w:val="Policepardfaut"/>
    <w:link w:val="En-tte"/>
    <w:uiPriority w:val="99"/>
    <w:semiHidden/>
    <w:rsid w:val="003B51C3"/>
  </w:style>
  <w:style w:type="paragraph" w:styleId="Pieddepage">
    <w:name w:val="footer"/>
    <w:basedOn w:val="Normal"/>
    <w:link w:val="PieddepageCar"/>
    <w:uiPriority w:val="99"/>
    <w:semiHidden/>
    <w:unhideWhenUsed/>
    <w:rsid w:val="003B51C3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3B51C3"/>
    <w:rPr>
      <w:rFonts w:ascii="Times New Roman" w:eastAsia="SimSun" w:hAnsi="Times New Roman" w:cs="Times New Roman"/>
      <w:sz w:val="24"/>
      <w:szCs w:val="24"/>
      <w:lang w:eastAsia="zh-CN"/>
    </w:rPr>
  </w:style>
  <w:style w:type="paragraph" w:styleId="Sansinterligne">
    <w:name w:val="No Spacing"/>
    <w:uiPriority w:val="1"/>
    <w:qFormat/>
    <w:rsid w:val="00CB59BE"/>
    <w:pPr>
      <w:spacing w:after="0" w:line="240" w:lineRule="auto"/>
    </w:p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3A4ACA"/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3A4ACA"/>
    <w:rPr>
      <w:rFonts w:ascii="Times New Roman" w:eastAsia="SimSun" w:hAnsi="Times New Roman" w:cs="Times New Roman"/>
      <w:sz w:val="20"/>
      <w:szCs w:val="20"/>
      <w:lang w:eastAsia="zh-CN"/>
    </w:rPr>
  </w:style>
  <w:style w:type="character" w:styleId="Appelnotedebasdep">
    <w:name w:val="footnote reference"/>
    <w:basedOn w:val="Policepardfaut"/>
    <w:uiPriority w:val="99"/>
    <w:semiHidden/>
    <w:unhideWhenUsed/>
    <w:rsid w:val="003A4ACA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87775DE-7DB5-4791-B6A3-39CFF4F98E8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7</TotalTime>
  <Pages>19</Pages>
  <Words>3054</Words>
  <Characters>16798</Characters>
  <Application>Microsoft Office Word</Application>
  <DocSecurity>0</DocSecurity>
  <Lines>139</Lines>
  <Paragraphs>3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8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mmou</dc:creator>
  <cp:lastModifiedBy>hammou</cp:lastModifiedBy>
  <cp:revision>54</cp:revision>
  <dcterms:created xsi:type="dcterms:W3CDTF">2014-08-12T11:09:00Z</dcterms:created>
  <dcterms:modified xsi:type="dcterms:W3CDTF">2014-10-10T11:09:00Z</dcterms:modified>
</cp:coreProperties>
</file>